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64" r:id="rId3"/>
    <p:sldId id="258" r:id="rId4"/>
    <p:sldId id="268" r:id="rId5"/>
    <p:sldId id="265" r:id="rId6"/>
    <p:sldId id="266" r:id="rId7"/>
    <p:sldId id="260" r:id="rId8"/>
    <p:sldId id="262" r:id="rId9"/>
    <p:sldId id="261" r:id="rId10"/>
    <p:sldId id="267" r:id="rId11"/>
    <p:sldId id="259" r:id="rId1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D36A803-4BF6-4BFB-A7E8-08C40FAD48F9}" v="264" dt="2023-11-05T02:46:02.9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69" autoAdjust="0"/>
    <p:restoredTop sz="87251" autoAdjust="0"/>
  </p:normalViewPr>
  <p:slideViewPr>
    <p:cSldViewPr snapToGrid="0" showGuides="1">
      <p:cViewPr varScale="1">
        <p:scale>
          <a:sx n="91" d="100"/>
          <a:sy n="91" d="100"/>
        </p:scale>
        <p:origin x="96" y="3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고재우" userId="0b9ce106-18db-469d-9714-884e53d1bc41" providerId="ADAL" clId="{DD36A803-4BF6-4BFB-A7E8-08C40FAD48F9}"/>
    <pc:docChg chg="undo redo custSel addSld delSld modSld sldOrd">
      <pc:chgData name="고재우" userId="0b9ce106-18db-469d-9714-884e53d1bc41" providerId="ADAL" clId="{DD36A803-4BF6-4BFB-A7E8-08C40FAD48F9}" dt="2023-11-05T05:54:28.214" v="3574" actId="20577"/>
      <pc:docMkLst>
        <pc:docMk/>
      </pc:docMkLst>
      <pc:sldChg chg="modSp mod">
        <pc:chgData name="고재우" userId="0b9ce106-18db-469d-9714-884e53d1bc41" providerId="ADAL" clId="{DD36A803-4BF6-4BFB-A7E8-08C40FAD48F9}" dt="2023-11-05T05:53:26.717" v="3573" actId="20577"/>
        <pc:sldMkLst>
          <pc:docMk/>
          <pc:sldMk cId="2186118969" sldId="256"/>
        </pc:sldMkLst>
        <pc:spChg chg="mod">
          <ac:chgData name="고재우" userId="0b9ce106-18db-469d-9714-884e53d1bc41" providerId="ADAL" clId="{DD36A803-4BF6-4BFB-A7E8-08C40FAD48F9}" dt="2023-11-05T05:53:26.717" v="3573" actId="20577"/>
          <ac:spMkLst>
            <pc:docMk/>
            <pc:sldMk cId="2186118969" sldId="256"/>
            <ac:spMk id="3" creationId="{C4AB10FF-E6D5-4A12-C884-7DC3425F622C}"/>
          </ac:spMkLst>
        </pc:spChg>
        <pc:spChg chg="mod">
          <ac:chgData name="고재우" userId="0b9ce106-18db-469d-9714-884e53d1bc41" providerId="ADAL" clId="{DD36A803-4BF6-4BFB-A7E8-08C40FAD48F9}" dt="2023-11-03T10:58:11.462" v="3049" actId="1076"/>
          <ac:spMkLst>
            <pc:docMk/>
            <pc:sldMk cId="2186118969" sldId="256"/>
            <ac:spMk id="8" creationId="{41C7B1D0-1FE5-06FE-121A-E684EE7D2426}"/>
          </ac:spMkLst>
        </pc:spChg>
      </pc:sldChg>
      <pc:sldChg chg="modSp del mod">
        <pc:chgData name="고재우" userId="0b9ce106-18db-469d-9714-884e53d1bc41" providerId="ADAL" clId="{DD36A803-4BF6-4BFB-A7E8-08C40FAD48F9}" dt="2023-10-24T23:50:29.697" v="1882" actId="47"/>
        <pc:sldMkLst>
          <pc:docMk/>
          <pc:sldMk cId="2010741042" sldId="257"/>
        </pc:sldMkLst>
        <pc:spChg chg="mod">
          <ac:chgData name="고재우" userId="0b9ce106-18db-469d-9714-884e53d1bc41" providerId="ADAL" clId="{DD36A803-4BF6-4BFB-A7E8-08C40FAD48F9}" dt="2023-10-20T10:18:04.289" v="1177" actId="207"/>
          <ac:spMkLst>
            <pc:docMk/>
            <pc:sldMk cId="2010741042" sldId="257"/>
            <ac:spMk id="2" creationId="{C143A92F-AD33-58C6-613A-31B2BA5722B5}"/>
          </ac:spMkLst>
        </pc:spChg>
        <pc:graphicFrameChg chg="mod">
          <ac:chgData name="고재우" userId="0b9ce106-18db-469d-9714-884e53d1bc41" providerId="ADAL" clId="{DD36A803-4BF6-4BFB-A7E8-08C40FAD48F9}" dt="2023-10-17T05:29:09.981" v="158"/>
          <ac:graphicFrameMkLst>
            <pc:docMk/>
            <pc:sldMk cId="2010741042" sldId="257"/>
            <ac:graphicFrameMk id="4" creationId="{565ECB3A-51E7-370B-5605-15297139F06A}"/>
          </ac:graphicFrameMkLst>
        </pc:graphicFrameChg>
      </pc:sldChg>
      <pc:sldChg chg="addSp delSp modSp mod modNotesTx">
        <pc:chgData name="고재우" userId="0b9ce106-18db-469d-9714-884e53d1bc41" providerId="ADAL" clId="{DD36A803-4BF6-4BFB-A7E8-08C40FAD48F9}" dt="2023-11-05T05:54:28.214" v="3574" actId="20577"/>
        <pc:sldMkLst>
          <pc:docMk/>
          <pc:sldMk cId="1990316686" sldId="258"/>
        </pc:sldMkLst>
        <pc:spChg chg="mod">
          <ac:chgData name="고재우" userId="0b9ce106-18db-469d-9714-884e53d1bc41" providerId="ADAL" clId="{DD36A803-4BF6-4BFB-A7E8-08C40FAD48F9}" dt="2023-11-03T07:26:41.219" v="2035" actId="27636"/>
          <ac:spMkLst>
            <pc:docMk/>
            <pc:sldMk cId="1990316686" sldId="258"/>
            <ac:spMk id="2" creationId="{4C3C7BF1-A211-0CD0-EDF1-CD9F033E7610}"/>
          </ac:spMkLst>
        </pc:spChg>
        <pc:spChg chg="mod">
          <ac:chgData name="고재우" userId="0b9ce106-18db-469d-9714-884e53d1bc41" providerId="ADAL" clId="{DD36A803-4BF6-4BFB-A7E8-08C40FAD48F9}" dt="2023-10-20T10:19:32.909" v="1193" actId="1076"/>
          <ac:spMkLst>
            <pc:docMk/>
            <pc:sldMk cId="1990316686" sldId="258"/>
            <ac:spMk id="7" creationId="{065FF2D6-EFAE-4CC3-5A07-03297FF6E938}"/>
          </ac:spMkLst>
        </pc:spChg>
        <pc:spChg chg="mod">
          <ac:chgData name="고재우" userId="0b9ce106-18db-469d-9714-884e53d1bc41" providerId="ADAL" clId="{DD36A803-4BF6-4BFB-A7E8-08C40FAD48F9}" dt="2023-10-20T10:19:32.909" v="1193" actId="1076"/>
          <ac:spMkLst>
            <pc:docMk/>
            <pc:sldMk cId="1990316686" sldId="258"/>
            <ac:spMk id="8" creationId="{0738A088-81A0-67FC-9E45-D8E5125D187C}"/>
          </ac:spMkLst>
        </pc:spChg>
        <pc:spChg chg="mod">
          <ac:chgData name="고재우" userId="0b9ce106-18db-469d-9714-884e53d1bc41" providerId="ADAL" clId="{DD36A803-4BF6-4BFB-A7E8-08C40FAD48F9}" dt="2023-10-20T10:19:32.909" v="1193" actId="1076"/>
          <ac:spMkLst>
            <pc:docMk/>
            <pc:sldMk cId="1990316686" sldId="258"/>
            <ac:spMk id="9" creationId="{1CE924EC-B241-E0AB-F0E9-1F6323AE34D3}"/>
          </ac:spMkLst>
        </pc:spChg>
        <pc:spChg chg="mod">
          <ac:chgData name="고재우" userId="0b9ce106-18db-469d-9714-884e53d1bc41" providerId="ADAL" clId="{DD36A803-4BF6-4BFB-A7E8-08C40FAD48F9}" dt="2023-10-20T10:19:32.909" v="1193" actId="1076"/>
          <ac:spMkLst>
            <pc:docMk/>
            <pc:sldMk cId="1990316686" sldId="258"/>
            <ac:spMk id="10" creationId="{4B770B67-8918-BF16-9845-F5341F276D2D}"/>
          </ac:spMkLst>
        </pc:spChg>
        <pc:spChg chg="mod">
          <ac:chgData name="고재우" userId="0b9ce106-18db-469d-9714-884e53d1bc41" providerId="ADAL" clId="{DD36A803-4BF6-4BFB-A7E8-08C40FAD48F9}" dt="2023-10-20T10:19:32.909" v="1193" actId="1076"/>
          <ac:spMkLst>
            <pc:docMk/>
            <pc:sldMk cId="1990316686" sldId="258"/>
            <ac:spMk id="11" creationId="{A4B3A94B-0DEC-3EE6-4586-A361E9AA14D9}"/>
          </ac:spMkLst>
        </pc:spChg>
        <pc:spChg chg="mod">
          <ac:chgData name="고재우" userId="0b9ce106-18db-469d-9714-884e53d1bc41" providerId="ADAL" clId="{DD36A803-4BF6-4BFB-A7E8-08C40FAD48F9}" dt="2023-10-20T10:19:32.909" v="1193" actId="1076"/>
          <ac:spMkLst>
            <pc:docMk/>
            <pc:sldMk cId="1990316686" sldId="258"/>
            <ac:spMk id="13" creationId="{BD1F0CBF-7ED9-22FE-BBB7-09FCB6384FCA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19" creationId="{A92026DB-B754-435C-F83E-26962B7DF6D7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22" creationId="{53F0F00F-8FEB-53CC-1CB0-EE2FDB49890A}"/>
          </ac:spMkLst>
        </pc:spChg>
        <pc:spChg chg="mod">
          <ac:chgData name="고재우" userId="0b9ce106-18db-469d-9714-884e53d1bc41" providerId="ADAL" clId="{DD36A803-4BF6-4BFB-A7E8-08C40FAD48F9}" dt="2023-10-17T05:03:30.745" v="56"/>
          <ac:spMkLst>
            <pc:docMk/>
            <pc:sldMk cId="1990316686" sldId="258"/>
            <ac:spMk id="28" creationId="{D52BE206-271D-4772-E58D-5686531E8E11}"/>
          </ac:spMkLst>
        </pc:spChg>
        <pc:spChg chg="add del mod">
          <ac:chgData name="고재우" userId="0b9ce106-18db-469d-9714-884e53d1bc41" providerId="ADAL" clId="{DD36A803-4BF6-4BFB-A7E8-08C40FAD48F9}" dt="2023-11-03T04:54:52.119" v="1914" actId="478"/>
          <ac:spMkLst>
            <pc:docMk/>
            <pc:sldMk cId="1990316686" sldId="258"/>
            <ac:spMk id="29" creationId="{6C4CF6C4-FC5C-00CC-AD9F-E0B9D060D661}"/>
          </ac:spMkLst>
        </pc:spChg>
        <pc:spChg chg="mod">
          <ac:chgData name="고재우" userId="0b9ce106-18db-469d-9714-884e53d1bc41" providerId="ADAL" clId="{DD36A803-4BF6-4BFB-A7E8-08C40FAD48F9}" dt="2023-11-03T07:54:56.266" v="2312" actId="1076"/>
          <ac:spMkLst>
            <pc:docMk/>
            <pc:sldMk cId="1990316686" sldId="258"/>
            <ac:spMk id="33" creationId="{D878561A-15EA-3A11-3F00-3481A84ACF25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35" creationId="{AE351CFD-67ED-5A28-3CFE-5E1816A8F54C}"/>
          </ac:spMkLst>
        </pc:spChg>
        <pc:spChg chg="mod">
          <ac:chgData name="고재우" userId="0b9ce106-18db-469d-9714-884e53d1bc41" providerId="ADAL" clId="{DD36A803-4BF6-4BFB-A7E8-08C40FAD48F9}" dt="2023-11-03T04:55:46.259" v="1935" actId="20577"/>
          <ac:spMkLst>
            <pc:docMk/>
            <pc:sldMk cId="1990316686" sldId="258"/>
            <ac:spMk id="41" creationId="{D357FED6-E4B4-6E2E-5F82-B7B61691D115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42" creationId="{145DBE1E-D381-3EE5-CCCE-8D2F5F79670C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43" creationId="{BFDB6828-8C94-1829-C38D-F9D6FA98758F}"/>
          </ac:spMkLst>
        </pc:spChg>
        <pc:spChg chg="mod">
          <ac:chgData name="고재우" userId="0b9ce106-18db-469d-9714-884e53d1bc41" providerId="ADAL" clId="{DD36A803-4BF6-4BFB-A7E8-08C40FAD48F9}" dt="2023-11-03T07:24:20.488" v="2012" actId="207"/>
          <ac:spMkLst>
            <pc:docMk/>
            <pc:sldMk cId="1990316686" sldId="258"/>
            <ac:spMk id="45" creationId="{B456EED3-71FC-D689-D32F-C0EC269F74B7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46" creationId="{1316DF23-9BDF-E184-433F-56E2C140344C}"/>
          </ac:spMkLst>
        </pc:spChg>
        <pc:spChg chg="mod">
          <ac:chgData name="고재우" userId="0b9ce106-18db-469d-9714-884e53d1bc41" providerId="ADAL" clId="{DD36A803-4BF6-4BFB-A7E8-08C40FAD48F9}" dt="2023-11-03T04:55:06.747" v="1917"/>
          <ac:spMkLst>
            <pc:docMk/>
            <pc:sldMk cId="1990316686" sldId="258"/>
            <ac:spMk id="47" creationId="{BC2C69AE-FF43-B7B0-8EE8-85C0F27464D6}"/>
          </ac:spMkLst>
        </pc:spChg>
        <pc:spChg chg="mod">
          <ac:chgData name="고재우" userId="0b9ce106-18db-469d-9714-884e53d1bc41" providerId="ADAL" clId="{DD36A803-4BF6-4BFB-A7E8-08C40FAD48F9}" dt="2023-11-03T13:57:01.514" v="3052"/>
          <ac:spMkLst>
            <pc:docMk/>
            <pc:sldMk cId="1990316686" sldId="258"/>
            <ac:spMk id="54" creationId="{84B5E9F3-3A0C-1DFE-796E-C1CF2598E6E1}"/>
          </ac:spMkLst>
        </pc:spChg>
        <pc:spChg chg="mod">
          <ac:chgData name="고재우" userId="0b9ce106-18db-469d-9714-884e53d1bc41" providerId="ADAL" clId="{DD36A803-4BF6-4BFB-A7E8-08C40FAD48F9}" dt="2023-11-03T13:57:01.514" v="3052"/>
          <ac:spMkLst>
            <pc:docMk/>
            <pc:sldMk cId="1990316686" sldId="258"/>
            <ac:spMk id="55" creationId="{A6453110-D62F-F115-8DAA-C67851BF7FBC}"/>
          </ac:spMkLst>
        </pc:spChg>
        <pc:spChg chg="mod">
          <ac:chgData name="고재우" userId="0b9ce106-18db-469d-9714-884e53d1bc41" providerId="ADAL" clId="{DD36A803-4BF6-4BFB-A7E8-08C40FAD48F9}" dt="2023-11-03T13:57:01.514" v="3052"/>
          <ac:spMkLst>
            <pc:docMk/>
            <pc:sldMk cId="1990316686" sldId="258"/>
            <ac:spMk id="56" creationId="{87F46C22-5055-7E9B-7292-DD0E04075000}"/>
          </ac:spMkLst>
        </pc:spChg>
        <pc:spChg chg="mod">
          <ac:chgData name="고재우" userId="0b9ce106-18db-469d-9714-884e53d1bc41" providerId="ADAL" clId="{DD36A803-4BF6-4BFB-A7E8-08C40FAD48F9}" dt="2023-11-03T13:57:01.514" v="3052"/>
          <ac:spMkLst>
            <pc:docMk/>
            <pc:sldMk cId="1990316686" sldId="258"/>
            <ac:spMk id="57" creationId="{F0BD93E6-72E0-30CB-1C54-1795B68D1391}"/>
          </ac:spMkLst>
        </pc:spChg>
        <pc:grpChg chg="add mod">
          <ac:chgData name="고재우" userId="0b9ce106-18db-469d-9714-884e53d1bc41" providerId="ADAL" clId="{DD36A803-4BF6-4BFB-A7E8-08C40FAD48F9}" dt="2023-11-03T10:29:04.869" v="2438" actId="14100"/>
          <ac:grpSpMkLst>
            <pc:docMk/>
            <pc:sldMk cId="1990316686" sldId="258"/>
            <ac:grpSpMk id="4" creationId="{569B4227-100A-FB61-4F55-FF30E170E987}"/>
          </ac:grpSpMkLst>
        </pc:grpChg>
        <pc:grpChg chg="mod">
          <ac:chgData name="고재우" userId="0b9ce106-18db-469d-9714-884e53d1bc41" providerId="ADAL" clId="{DD36A803-4BF6-4BFB-A7E8-08C40FAD48F9}" dt="2023-11-03T04:55:06.747" v="1917"/>
          <ac:grpSpMkLst>
            <pc:docMk/>
            <pc:sldMk cId="1990316686" sldId="258"/>
            <ac:grpSpMk id="5" creationId="{58462E59-4075-9189-21B4-E73B07E2AF7F}"/>
          </ac:grpSpMkLst>
        </pc:grpChg>
        <pc:grpChg chg="mod">
          <ac:chgData name="고재우" userId="0b9ce106-18db-469d-9714-884e53d1bc41" providerId="ADAL" clId="{DD36A803-4BF6-4BFB-A7E8-08C40FAD48F9}" dt="2023-11-03T04:55:06.747" v="1917"/>
          <ac:grpSpMkLst>
            <pc:docMk/>
            <pc:sldMk cId="1990316686" sldId="258"/>
            <ac:grpSpMk id="17" creationId="{F3846067-EE2E-C199-DD3D-936ED6A1050A}"/>
          </ac:grpSpMkLst>
        </pc:grpChg>
        <pc:grpChg chg="mod">
          <ac:chgData name="고재우" userId="0b9ce106-18db-469d-9714-884e53d1bc41" providerId="ADAL" clId="{DD36A803-4BF6-4BFB-A7E8-08C40FAD48F9}" dt="2023-10-20T10:19:32.909" v="1193" actId="1076"/>
          <ac:grpSpMkLst>
            <pc:docMk/>
            <pc:sldMk cId="1990316686" sldId="258"/>
            <ac:grpSpMk id="18" creationId="{9CD0338D-7B4C-6E6C-EE9E-2C4EA70EBC05}"/>
          </ac:grpSpMkLst>
        </pc:grpChg>
        <pc:grpChg chg="mod">
          <ac:chgData name="고재우" userId="0b9ce106-18db-469d-9714-884e53d1bc41" providerId="ADAL" clId="{DD36A803-4BF6-4BFB-A7E8-08C40FAD48F9}" dt="2023-10-20T10:19:32.909" v="1193" actId="1076"/>
          <ac:grpSpMkLst>
            <pc:docMk/>
            <pc:sldMk cId="1990316686" sldId="258"/>
            <ac:grpSpMk id="20" creationId="{9E7F4EA6-3155-7CEE-900B-78F6C8FABB2A}"/>
          </ac:grpSpMkLst>
        </pc:grpChg>
        <pc:grpChg chg="mod">
          <ac:chgData name="고재우" userId="0b9ce106-18db-469d-9714-884e53d1bc41" providerId="ADAL" clId="{DD36A803-4BF6-4BFB-A7E8-08C40FAD48F9}" dt="2023-11-03T04:55:06.747" v="1917"/>
          <ac:grpSpMkLst>
            <pc:docMk/>
            <pc:sldMk cId="1990316686" sldId="258"/>
            <ac:grpSpMk id="26" creationId="{21030DFA-A3E1-C90B-262D-A9A7AF6D51E9}"/>
          </ac:grpSpMkLst>
        </pc:grpChg>
        <pc:grpChg chg="add del mod">
          <ac:chgData name="고재우" userId="0b9ce106-18db-469d-9714-884e53d1bc41" providerId="ADAL" clId="{DD36A803-4BF6-4BFB-A7E8-08C40FAD48F9}" dt="2023-10-17T05:08:09.352" v="79" actId="478"/>
          <ac:grpSpMkLst>
            <pc:docMk/>
            <pc:sldMk cId="1990316686" sldId="258"/>
            <ac:grpSpMk id="26" creationId="{DEB475A1-C812-19E0-BA21-74F5A8F4522E}"/>
          </ac:grpSpMkLst>
        </pc:grpChg>
        <pc:grpChg chg="mod">
          <ac:chgData name="고재우" userId="0b9ce106-18db-469d-9714-884e53d1bc41" providerId="ADAL" clId="{DD36A803-4BF6-4BFB-A7E8-08C40FAD48F9}" dt="2023-11-03T04:55:06.747" v="1917"/>
          <ac:grpSpMkLst>
            <pc:docMk/>
            <pc:sldMk cId="1990316686" sldId="258"/>
            <ac:grpSpMk id="27" creationId="{52C40585-52C6-C83E-798E-E1B014C89173}"/>
          </ac:grpSpMkLst>
        </pc:grpChg>
        <pc:grpChg chg="add del mod">
          <ac:chgData name="고재우" userId="0b9ce106-18db-469d-9714-884e53d1bc41" providerId="ADAL" clId="{DD36A803-4BF6-4BFB-A7E8-08C40FAD48F9}" dt="2023-11-03T04:54:49.042" v="1910" actId="478"/>
          <ac:grpSpMkLst>
            <pc:docMk/>
            <pc:sldMk cId="1990316686" sldId="258"/>
            <ac:grpSpMk id="31" creationId="{EFA4B57E-DD8C-5CA8-D18F-939D6246B439}"/>
          </ac:grpSpMkLst>
        </pc:grpChg>
        <pc:grpChg chg="add del mod">
          <ac:chgData name="고재우" userId="0b9ce106-18db-469d-9714-884e53d1bc41" providerId="ADAL" clId="{DD36A803-4BF6-4BFB-A7E8-08C40FAD48F9}" dt="2023-11-03T13:57:14.421" v="3055" actId="478"/>
          <ac:grpSpMkLst>
            <pc:docMk/>
            <pc:sldMk cId="1990316686" sldId="258"/>
            <ac:grpSpMk id="52" creationId="{87857485-BC7A-DECB-EDBB-9185D7C1D003}"/>
          </ac:grpSpMkLst>
        </pc:grpChg>
        <pc:grpChg chg="mod">
          <ac:chgData name="고재우" userId="0b9ce106-18db-469d-9714-884e53d1bc41" providerId="ADAL" clId="{DD36A803-4BF6-4BFB-A7E8-08C40FAD48F9}" dt="2023-11-03T13:57:01.514" v="3052"/>
          <ac:grpSpMkLst>
            <pc:docMk/>
            <pc:sldMk cId="1990316686" sldId="258"/>
            <ac:grpSpMk id="53" creationId="{501C189E-291A-53F4-9A01-B4F1E42A82E5}"/>
          </ac:grpSpMkLst>
        </pc:grpChg>
        <pc:graphicFrameChg chg="mod">
          <ac:chgData name="고재우" userId="0b9ce106-18db-469d-9714-884e53d1bc41" providerId="ADAL" clId="{DD36A803-4BF6-4BFB-A7E8-08C40FAD48F9}" dt="2023-11-03T04:55:06.747" v="1917"/>
          <ac:graphicFrameMkLst>
            <pc:docMk/>
            <pc:sldMk cId="1990316686" sldId="258"/>
            <ac:graphicFrameMk id="6" creationId="{4776375C-251D-C60D-A40F-53EB576E7107}"/>
          </ac:graphicFrameMkLst>
        </pc:graphicFrameChg>
        <pc:graphicFrameChg chg="mod">
          <ac:chgData name="고재우" userId="0b9ce106-18db-469d-9714-884e53d1bc41" providerId="ADAL" clId="{DD36A803-4BF6-4BFB-A7E8-08C40FAD48F9}" dt="2023-11-03T04:55:06.747" v="1917"/>
          <ac:graphicFrameMkLst>
            <pc:docMk/>
            <pc:sldMk cId="1990316686" sldId="258"/>
            <ac:graphicFrameMk id="12" creationId="{57A2CFA0-74F2-687C-2218-E63EEB4D4FAA}"/>
          </ac:graphicFrameMkLst>
        </pc:graphicFrameChg>
        <pc:graphicFrameChg chg="mod">
          <ac:chgData name="고재우" userId="0b9ce106-18db-469d-9714-884e53d1bc41" providerId="ADAL" clId="{DD36A803-4BF6-4BFB-A7E8-08C40FAD48F9}" dt="2023-11-03T04:55:06.747" v="1917"/>
          <ac:graphicFrameMkLst>
            <pc:docMk/>
            <pc:sldMk cId="1990316686" sldId="258"/>
            <ac:graphicFrameMk id="14" creationId="{ECCD0086-CFA7-534F-A580-0EE565D3D341}"/>
          </ac:graphicFrameMkLst>
        </pc:graphicFrameChg>
        <pc:graphicFrameChg chg="mod">
          <ac:chgData name="고재우" userId="0b9ce106-18db-469d-9714-884e53d1bc41" providerId="ADAL" clId="{DD36A803-4BF6-4BFB-A7E8-08C40FAD48F9}" dt="2023-11-03T04:55:06.747" v="1917"/>
          <ac:graphicFrameMkLst>
            <pc:docMk/>
            <pc:sldMk cId="1990316686" sldId="258"/>
            <ac:graphicFrameMk id="16" creationId="{01B737C0-BDB0-354B-2C95-5D1947685FCB}"/>
          </ac:graphicFrameMkLst>
        </pc:graphicFrameChg>
        <pc:picChg chg="add del mod">
          <ac:chgData name="고재우" userId="0b9ce106-18db-469d-9714-884e53d1bc41" providerId="ADAL" clId="{DD36A803-4BF6-4BFB-A7E8-08C40FAD48F9}" dt="2023-11-03T04:54:53.042" v="1915" actId="478"/>
          <ac:picMkLst>
            <pc:docMk/>
            <pc:sldMk cId="1990316686" sldId="258"/>
            <ac:picMk id="3" creationId="{18FAE4CF-A51D-5234-8CB4-066B3094CFF7}"/>
          </ac:picMkLst>
        </pc:picChg>
        <pc:picChg chg="add del mod">
          <ac:chgData name="고재우" userId="0b9ce106-18db-469d-9714-884e53d1bc41" providerId="ADAL" clId="{DD36A803-4BF6-4BFB-A7E8-08C40FAD48F9}" dt="2023-11-03T04:54:50.530" v="1912" actId="478"/>
          <ac:picMkLst>
            <pc:docMk/>
            <pc:sldMk cId="1990316686" sldId="258"/>
            <ac:picMk id="21" creationId="{8CA6A2AF-4D39-6CF2-2C41-FC7CA38DC94C}"/>
          </ac:picMkLst>
        </pc:picChg>
        <pc:picChg chg="add del mod">
          <ac:chgData name="고재우" userId="0b9ce106-18db-469d-9714-884e53d1bc41" providerId="ADAL" clId="{DD36A803-4BF6-4BFB-A7E8-08C40FAD48F9}" dt="2023-10-17T05:01:36.757" v="43" actId="478"/>
          <ac:picMkLst>
            <pc:docMk/>
            <pc:sldMk cId="1990316686" sldId="258"/>
            <ac:picMk id="22" creationId="{01E96941-D91C-2563-5D4D-E1E70B5D4EB7}"/>
          </ac:picMkLst>
        </pc:picChg>
        <pc:picChg chg="mod">
          <ac:chgData name="고재우" userId="0b9ce106-18db-469d-9714-884e53d1bc41" providerId="ADAL" clId="{DD36A803-4BF6-4BFB-A7E8-08C40FAD48F9}" dt="2023-11-03T04:55:06.747" v="1917"/>
          <ac:picMkLst>
            <pc:docMk/>
            <pc:sldMk cId="1990316686" sldId="258"/>
            <ac:picMk id="24" creationId="{4CED6DD6-D3D9-2157-A29D-259388563105}"/>
          </ac:picMkLst>
        </pc:picChg>
        <pc:picChg chg="add del mod">
          <ac:chgData name="고재우" userId="0b9ce106-18db-469d-9714-884e53d1bc41" providerId="ADAL" clId="{DD36A803-4BF6-4BFB-A7E8-08C40FAD48F9}" dt="2023-11-03T04:54:51.168" v="1913" actId="478"/>
          <ac:picMkLst>
            <pc:docMk/>
            <pc:sldMk cId="1990316686" sldId="258"/>
            <ac:picMk id="25" creationId="{30A09326-736C-4592-6004-A4D20F2EB6A6}"/>
          </ac:picMkLst>
        </pc:picChg>
        <pc:picChg chg="mod">
          <ac:chgData name="고재우" userId="0b9ce106-18db-469d-9714-884e53d1bc41" providerId="ADAL" clId="{DD36A803-4BF6-4BFB-A7E8-08C40FAD48F9}" dt="2023-10-17T05:03:30.745" v="56"/>
          <ac:picMkLst>
            <pc:docMk/>
            <pc:sldMk cId="1990316686" sldId="258"/>
            <ac:picMk id="27" creationId="{D6CB2043-94FF-75C6-07BC-BC95375FA2B8}"/>
          </ac:picMkLst>
        </pc:picChg>
        <pc:picChg chg="add del mod">
          <ac:chgData name="고재우" userId="0b9ce106-18db-469d-9714-884e53d1bc41" providerId="ADAL" clId="{DD36A803-4BF6-4BFB-A7E8-08C40FAD48F9}" dt="2023-11-03T04:54:53.520" v="1916" actId="478"/>
          <ac:picMkLst>
            <pc:docMk/>
            <pc:sldMk cId="1990316686" sldId="258"/>
            <ac:picMk id="30" creationId="{62A5ADA5-D317-0266-AD93-A0FA5101316B}"/>
          </ac:picMkLst>
        </pc:picChg>
        <pc:picChg chg="add mod">
          <ac:chgData name="고재우" userId="0b9ce106-18db-469d-9714-884e53d1bc41" providerId="ADAL" clId="{DD36A803-4BF6-4BFB-A7E8-08C40FAD48F9}" dt="2023-11-03T13:57:01.141" v="3051" actId="1076"/>
          <ac:picMkLst>
            <pc:docMk/>
            <pc:sldMk cId="1990316686" sldId="258"/>
            <ac:picMk id="48" creationId="{7BB9DDF8-B00C-DE5E-EA9A-68D6A472F70E}"/>
          </ac:picMkLst>
        </pc:picChg>
        <pc:picChg chg="mod">
          <ac:chgData name="고재우" userId="0b9ce106-18db-469d-9714-884e53d1bc41" providerId="ADAL" clId="{DD36A803-4BF6-4BFB-A7E8-08C40FAD48F9}" dt="2023-11-03T13:57:01.514" v="3052"/>
          <ac:picMkLst>
            <pc:docMk/>
            <pc:sldMk cId="1990316686" sldId="258"/>
            <ac:picMk id="58" creationId="{2592A747-5453-6D09-ED2F-2CD3ACBE7347}"/>
          </ac:picMkLst>
        </pc:picChg>
        <pc:picChg chg="mod">
          <ac:chgData name="고재우" userId="0b9ce106-18db-469d-9714-884e53d1bc41" providerId="ADAL" clId="{DD36A803-4BF6-4BFB-A7E8-08C40FAD48F9}" dt="2023-11-03T13:57:01.514" v="3052"/>
          <ac:picMkLst>
            <pc:docMk/>
            <pc:sldMk cId="1990316686" sldId="258"/>
            <ac:picMk id="59" creationId="{51FF056E-C65D-7329-4429-114A30145B1C}"/>
          </ac:picMkLst>
        </pc:picChg>
        <pc:picChg chg="add del mod">
          <ac:chgData name="고재우" userId="0b9ce106-18db-469d-9714-884e53d1bc41" providerId="ADAL" clId="{DD36A803-4BF6-4BFB-A7E8-08C40FAD48F9}" dt="2023-11-03T04:54:49.910" v="1911" actId="478"/>
          <ac:picMkLst>
            <pc:docMk/>
            <pc:sldMk cId="1990316686" sldId="258"/>
            <ac:picMk id="2050" creationId="{D3AA5824-5474-0DB1-B148-C1D18470F095}"/>
          </ac:picMkLst>
        </pc:picChg>
        <pc:cxnChg chg="del mod">
          <ac:chgData name="고재우" userId="0b9ce106-18db-469d-9714-884e53d1bc41" providerId="ADAL" clId="{DD36A803-4BF6-4BFB-A7E8-08C40FAD48F9}" dt="2023-10-17T05:00:21.016" v="30" actId="478"/>
          <ac:cxnSpMkLst>
            <pc:docMk/>
            <pc:sldMk cId="1990316686" sldId="258"/>
            <ac:cxnSpMk id="12" creationId="{4D1E1963-9574-3EA9-EEA4-365F25216D34}"/>
          </ac:cxnSpMkLst>
        </pc:cxnChg>
        <pc:cxnChg chg="mod">
          <ac:chgData name="고재우" userId="0b9ce106-18db-469d-9714-884e53d1bc41" providerId="ADAL" clId="{DD36A803-4BF6-4BFB-A7E8-08C40FAD48F9}" dt="2023-10-20T10:19:32.909" v="1193" actId="1076"/>
          <ac:cxnSpMkLst>
            <pc:docMk/>
            <pc:sldMk cId="1990316686" sldId="258"/>
            <ac:cxnSpMk id="15" creationId="{5778BD17-5094-A53A-5DC9-C0E842D4151B}"/>
          </ac:cxnSpMkLst>
        </pc:cxnChg>
        <pc:cxnChg chg="add mod">
          <ac:chgData name="고재우" userId="0b9ce106-18db-469d-9714-884e53d1bc41" providerId="ADAL" clId="{DD36A803-4BF6-4BFB-A7E8-08C40FAD48F9}" dt="2023-10-20T10:19:32.909" v="1193" actId="1076"/>
          <ac:cxnSpMkLst>
            <pc:docMk/>
            <pc:sldMk cId="1990316686" sldId="258"/>
            <ac:cxnSpMk id="23" creationId="{DC248691-413A-7764-0CD7-8AE14DBDF042}"/>
          </ac:cxnSpMkLst>
        </pc:cxnChg>
        <pc:cxnChg chg="mod">
          <ac:chgData name="고재우" userId="0b9ce106-18db-469d-9714-884e53d1bc41" providerId="ADAL" clId="{DD36A803-4BF6-4BFB-A7E8-08C40FAD48F9}" dt="2023-11-03T07:54:48.117" v="2311" actId="1036"/>
          <ac:cxnSpMkLst>
            <pc:docMk/>
            <pc:sldMk cId="1990316686" sldId="258"/>
            <ac:cxnSpMk id="28" creationId="{6065E668-F35C-4EEC-1EF9-FE24C24F35BD}"/>
          </ac:cxnSpMkLst>
        </pc:cxnChg>
        <pc:cxnChg chg="mod">
          <ac:chgData name="고재우" userId="0b9ce106-18db-469d-9714-884e53d1bc41" providerId="ADAL" clId="{DD36A803-4BF6-4BFB-A7E8-08C40FAD48F9}" dt="2023-11-03T07:55:17.609" v="2315" actId="14100"/>
          <ac:cxnSpMkLst>
            <pc:docMk/>
            <pc:sldMk cId="1990316686" sldId="258"/>
            <ac:cxnSpMk id="32" creationId="{E2E7D078-9CF0-A6D4-7B56-ABEE3493BED3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34" creationId="{BCD53754-4C4F-5C5C-AEB2-284A778ADAE9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36" creationId="{E463C1EC-0D85-A098-E361-A2402D27B3B7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37" creationId="{5DE5B434-76A1-AF25-FB29-8CFC39A37381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38" creationId="{F55F4830-5C16-8737-38DB-5BE46838238A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39" creationId="{1F9A403B-140A-24BF-6709-1AF7468CD183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40" creationId="{17D59F73-A0CF-CB6B-3737-B94DBC4CB52D}"/>
          </ac:cxnSpMkLst>
        </pc:cxnChg>
        <pc:cxnChg chg="mod">
          <ac:chgData name="고재우" userId="0b9ce106-18db-469d-9714-884e53d1bc41" providerId="ADAL" clId="{DD36A803-4BF6-4BFB-A7E8-08C40FAD48F9}" dt="2023-11-03T04:55:06.747" v="1917"/>
          <ac:cxnSpMkLst>
            <pc:docMk/>
            <pc:sldMk cId="1990316686" sldId="258"/>
            <ac:cxnSpMk id="44" creationId="{74E98092-07A9-CC6C-B8C8-FEF63729CC64}"/>
          </ac:cxnSpMkLst>
        </pc:cxnChg>
      </pc:sldChg>
      <pc:sldChg chg="addSp delSp modSp mod ord">
        <pc:chgData name="고재우" userId="0b9ce106-18db-469d-9714-884e53d1bc41" providerId="ADAL" clId="{DD36A803-4BF6-4BFB-A7E8-08C40FAD48F9}" dt="2023-11-04T01:43:01.403" v="3305" actId="20577"/>
        <pc:sldMkLst>
          <pc:docMk/>
          <pc:sldMk cId="1708072818" sldId="259"/>
        </pc:sldMkLst>
        <pc:spChg chg="mod">
          <ac:chgData name="고재우" userId="0b9ce106-18db-469d-9714-884e53d1bc41" providerId="ADAL" clId="{DD36A803-4BF6-4BFB-A7E8-08C40FAD48F9}" dt="2023-10-20T10:18:29.505" v="1183" actId="207"/>
          <ac:spMkLst>
            <pc:docMk/>
            <pc:sldMk cId="1708072818" sldId="259"/>
            <ac:spMk id="2" creationId="{EC791130-8202-FBE9-E028-0289C8BE1FAD}"/>
          </ac:spMkLst>
        </pc:spChg>
        <pc:spChg chg="mod">
          <ac:chgData name="고재우" userId="0b9ce106-18db-469d-9714-884e53d1bc41" providerId="ADAL" clId="{DD36A803-4BF6-4BFB-A7E8-08C40FAD48F9}" dt="2023-11-04T01:43:01.403" v="3305" actId="20577"/>
          <ac:spMkLst>
            <pc:docMk/>
            <pc:sldMk cId="1708072818" sldId="259"/>
            <ac:spMk id="3" creationId="{3E35FF49-72CA-E88A-51D9-5A00A44E65A2}"/>
          </ac:spMkLst>
        </pc:spChg>
        <pc:graphicFrameChg chg="add del mod">
          <ac:chgData name="고재우" userId="0b9ce106-18db-469d-9714-884e53d1bc41" providerId="ADAL" clId="{DD36A803-4BF6-4BFB-A7E8-08C40FAD48F9}" dt="2023-10-17T10:56:15.098" v="544" actId="478"/>
          <ac:graphicFrameMkLst>
            <pc:docMk/>
            <pc:sldMk cId="1708072818" sldId="259"/>
            <ac:graphicFrameMk id="4" creationId="{03F58CCF-9708-DBDE-BB03-EF41966C04D7}"/>
          </ac:graphicFrameMkLst>
        </pc:graphicFrameChg>
      </pc:sldChg>
      <pc:sldChg chg="addSp delSp modSp new mod ord">
        <pc:chgData name="고재우" userId="0b9ce106-18db-469d-9714-884e53d1bc41" providerId="ADAL" clId="{DD36A803-4BF6-4BFB-A7E8-08C40FAD48F9}" dt="2023-11-05T02:44:58.632" v="3512" actId="1076"/>
        <pc:sldMkLst>
          <pc:docMk/>
          <pc:sldMk cId="2910182569" sldId="260"/>
        </pc:sldMkLst>
        <pc:spChg chg="mod">
          <ac:chgData name="고재우" userId="0b9ce106-18db-469d-9714-884e53d1bc41" providerId="ADAL" clId="{DD36A803-4BF6-4BFB-A7E8-08C40FAD48F9}" dt="2023-11-03T07:08:04.674" v="1950" actId="113"/>
          <ac:spMkLst>
            <pc:docMk/>
            <pc:sldMk cId="2910182569" sldId="260"/>
            <ac:spMk id="2" creationId="{1723C887-B2AB-7D5C-886C-2444E845A826}"/>
          </ac:spMkLst>
        </pc:spChg>
        <pc:spChg chg="add mod">
          <ac:chgData name="고재우" userId="0b9ce106-18db-469d-9714-884e53d1bc41" providerId="ADAL" clId="{DD36A803-4BF6-4BFB-A7E8-08C40FAD48F9}" dt="2023-11-05T02:44:40.499" v="3508" actId="164"/>
          <ac:spMkLst>
            <pc:docMk/>
            <pc:sldMk cId="2910182569" sldId="260"/>
            <ac:spMk id="3" creationId="{A3EE2D42-7E82-8A56-F9D0-54A90562B174}"/>
          </ac:spMkLst>
        </pc:spChg>
        <pc:spChg chg="add del">
          <ac:chgData name="고재우" userId="0b9ce106-18db-469d-9714-884e53d1bc41" providerId="ADAL" clId="{DD36A803-4BF6-4BFB-A7E8-08C40FAD48F9}" dt="2023-10-17T05:42:32.480" v="426" actId="478"/>
          <ac:spMkLst>
            <pc:docMk/>
            <pc:sldMk cId="2910182569" sldId="260"/>
            <ac:spMk id="3" creationId="{D62E142B-1FE5-1358-37CB-1DA29F6EBDB7}"/>
          </ac:spMkLst>
        </pc:spChg>
        <pc:spChg chg="add del mod">
          <ac:chgData name="고재우" userId="0b9ce106-18db-469d-9714-884e53d1bc41" providerId="ADAL" clId="{DD36A803-4BF6-4BFB-A7E8-08C40FAD48F9}" dt="2023-11-03T04:45:56.324" v="1890" actId="478"/>
          <ac:spMkLst>
            <pc:docMk/>
            <pc:sldMk cId="2910182569" sldId="260"/>
            <ac:spMk id="3" creationId="{E7C38AE3-1881-974A-B096-46E3586F5EDA}"/>
          </ac:spMkLst>
        </pc:spChg>
        <pc:spChg chg="add mod">
          <ac:chgData name="고재우" userId="0b9ce106-18db-469d-9714-884e53d1bc41" providerId="ADAL" clId="{DD36A803-4BF6-4BFB-A7E8-08C40FAD48F9}" dt="2023-11-05T02:44:40.499" v="3508" actId="164"/>
          <ac:spMkLst>
            <pc:docMk/>
            <pc:sldMk cId="2910182569" sldId="260"/>
            <ac:spMk id="4" creationId="{A943CD94-4A3B-3C76-75EF-501953F37182}"/>
          </ac:spMkLst>
        </pc:spChg>
        <pc:spChg chg="add del mod">
          <ac:chgData name="고재우" userId="0b9ce106-18db-469d-9714-884e53d1bc41" providerId="ADAL" clId="{DD36A803-4BF6-4BFB-A7E8-08C40FAD48F9}" dt="2023-11-04T01:38:01.771" v="3250" actId="478"/>
          <ac:spMkLst>
            <pc:docMk/>
            <pc:sldMk cId="2910182569" sldId="260"/>
            <ac:spMk id="5" creationId="{0E2DB9D4-FD5F-1549-1355-C5A35A5C45D8}"/>
          </ac:spMkLst>
        </pc:spChg>
        <pc:spChg chg="add mod">
          <ac:chgData name="고재우" userId="0b9ce106-18db-469d-9714-884e53d1bc41" providerId="ADAL" clId="{DD36A803-4BF6-4BFB-A7E8-08C40FAD48F9}" dt="2023-11-05T02:44:31.912" v="3506" actId="164"/>
          <ac:spMkLst>
            <pc:docMk/>
            <pc:sldMk cId="2910182569" sldId="260"/>
            <ac:spMk id="6" creationId="{EA7FD380-2A52-5293-AE9D-03722982D36B}"/>
          </ac:spMkLst>
        </pc:spChg>
        <pc:spChg chg="add mod">
          <ac:chgData name="고재우" userId="0b9ce106-18db-469d-9714-884e53d1bc41" providerId="ADAL" clId="{DD36A803-4BF6-4BFB-A7E8-08C40FAD48F9}" dt="2023-11-05T02:44:31.912" v="3506" actId="164"/>
          <ac:spMkLst>
            <pc:docMk/>
            <pc:sldMk cId="2910182569" sldId="260"/>
            <ac:spMk id="7" creationId="{02B3614D-F038-B985-4C6F-F97F07F21E08}"/>
          </ac:spMkLst>
        </pc:spChg>
        <pc:spChg chg="add del mod">
          <ac:chgData name="고재우" userId="0b9ce106-18db-469d-9714-884e53d1bc41" providerId="ADAL" clId="{DD36A803-4BF6-4BFB-A7E8-08C40FAD48F9}" dt="2023-11-04T01:38:01.771" v="3250" actId="478"/>
          <ac:spMkLst>
            <pc:docMk/>
            <pc:sldMk cId="2910182569" sldId="260"/>
            <ac:spMk id="7" creationId="{53201A59-68BB-3C12-7099-43DAFDA40710}"/>
          </ac:spMkLst>
        </pc:spChg>
        <pc:spChg chg="add mod">
          <ac:chgData name="고재우" userId="0b9ce106-18db-469d-9714-884e53d1bc41" providerId="ADAL" clId="{DD36A803-4BF6-4BFB-A7E8-08C40FAD48F9}" dt="2023-11-05T02:44:31.912" v="3506" actId="164"/>
          <ac:spMkLst>
            <pc:docMk/>
            <pc:sldMk cId="2910182569" sldId="260"/>
            <ac:spMk id="8" creationId="{CE20B831-8891-7ACA-B7C3-A875B533F737}"/>
          </ac:spMkLst>
        </pc:spChg>
        <pc:spChg chg="add del mod">
          <ac:chgData name="고재우" userId="0b9ce106-18db-469d-9714-884e53d1bc41" providerId="ADAL" clId="{DD36A803-4BF6-4BFB-A7E8-08C40FAD48F9}" dt="2023-11-04T01:39:58.198" v="3271" actId="478"/>
          <ac:spMkLst>
            <pc:docMk/>
            <pc:sldMk cId="2910182569" sldId="260"/>
            <ac:spMk id="10" creationId="{95AA3BBA-B22C-CC69-DEE4-C64B4C60D2C3}"/>
          </ac:spMkLst>
        </pc:spChg>
        <pc:spChg chg="add mod">
          <ac:chgData name="고재우" userId="0b9ce106-18db-469d-9714-884e53d1bc41" providerId="ADAL" clId="{DD36A803-4BF6-4BFB-A7E8-08C40FAD48F9}" dt="2023-11-05T02:44:40.499" v="3508" actId="164"/>
          <ac:spMkLst>
            <pc:docMk/>
            <pc:sldMk cId="2910182569" sldId="260"/>
            <ac:spMk id="12" creationId="{5BEBCD4A-6B8C-07EC-E895-12936366D445}"/>
          </ac:spMkLst>
        </pc:spChg>
        <pc:spChg chg="add del mod">
          <ac:chgData name="고재우" userId="0b9ce106-18db-469d-9714-884e53d1bc41" providerId="ADAL" clId="{DD36A803-4BF6-4BFB-A7E8-08C40FAD48F9}" dt="2023-11-04T01:41:17.010" v="3294" actId="478"/>
          <ac:spMkLst>
            <pc:docMk/>
            <pc:sldMk cId="2910182569" sldId="260"/>
            <ac:spMk id="14" creationId="{9DE31A2D-E23A-7751-B331-E7EC93B9025B}"/>
          </ac:spMkLst>
        </pc:spChg>
        <pc:grpChg chg="add mod">
          <ac:chgData name="고재우" userId="0b9ce106-18db-469d-9714-884e53d1bc41" providerId="ADAL" clId="{DD36A803-4BF6-4BFB-A7E8-08C40FAD48F9}" dt="2023-11-05T02:44:58.632" v="3512" actId="1076"/>
          <ac:grpSpMkLst>
            <pc:docMk/>
            <pc:sldMk cId="2910182569" sldId="260"/>
            <ac:grpSpMk id="9" creationId="{6AE11723-E7A3-1603-3CE5-46563AFFC45F}"/>
          </ac:grpSpMkLst>
        </pc:grpChg>
        <pc:grpChg chg="add mod">
          <ac:chgData name="고재우" userId="0b9ce106-18db-469d-9714-884e53d1bc41" providerId="ADAL" clId="{DD36A803-4BF6-4BFB-A7E8-08C40FAD48F9}" dt="2023-11-05T02:44:49.160" v="3511" actId="1076"/>
          <ac:grpSpMkLst>
            <pc:docMk/>
            <pc:sldMk cId="2910182569" sldId="260"/>
            <ac:grpSpMk id="10" creationId="{0A747D17-46C1-88B7-300B-5E45AEF4F799}"/>
          </ac:grpSpMkLst>
        </pc:grpChg>
        <pc:graphicFrameChg chg="add del mod">
          <ac:chgData name="고재우" userId="0b9ce106-18db-469d-9714-884e53d1bc41" providerId="ADAL" clId="{DD36A803-4BF6-4BFB-A7E8-08C40FAD48F9}" dt="2023-10-17T05:42:32.920" v="429"/>
          <ac:graphicFrameMkLst>
            <pc:docMk/>
            <pc:sldMk cId="2910182569" sldId="260"/>
            <ac:graphicFrameMk id="6" creationId="{46C71253-E584-E2D4-8AFC-F400CA0DCC65}"/>
          </ac:graphicFrameMkLst>
        </pc:graphicFrameChg>
        <pc:graphicFrameChg chg="add del mod">
          <ac:chgData name="고재우" userId="0b9ce106-18db-469d-9714-884e53d1bc41" providerId="ADAL" clId="{DD36A803-4BF6-4BFB-A7E8-08C40FAD48F9}" dt="2023-10-17T11:02:56.633" v="563" actId="478"/>
          <ac:graphicFrameMkLst>
            <pc:docMk/>
            <pc:sldMk cId="2910182569" sldId="260"/>
            <ac:graphicFrameMk id="10" creationId="{C0818357-63DF-AD70-265F-543F7EFADCC5}"/>
          </ac:graphicFrameMkLst>
        </pc:graphicFrameChg>
        <pc:picChg chg="add del mod">
          <ac:chgData name="고재우" userId="0b9ce106-18db-469d-9714-884e53d1bc41" providerId="ADAL" clId="{DD36A803-4BF6-4BFB-A7E8-08C40FAD48F9}" dt="2023-10-17T05:42:30.421" v="425"/>
          <ac:picMkLst>
            <pc:docMk/>
            <pc:sldMk cId="2910182569" sldId="260"/>
            <ac:picMk id="5" creationId="{BC15DAA6-EBA6-F27B-5D5F-95F40ACE5E2D}"/>
          </ac:picMkLst>
        </pc:picChg>
        <pc:picChg chg="add del mod">
          <ac:chgData name="고재우" userId="0b9ce106-18db-469d-9714-884e53d1bc41" providerId="ADAL" clId="{DD36A803-4BF6-4BFB-A7E8-08C40FAD48F9}" dt="2023-11-03T04:45:54.682" v="1889" actId="478"/>
          <ac:picMkLst>
            <pc:docMk/>
            <pc:sldMk cId="2910182569" sldId="260"/>
            <ac:picMk id="8" creationId="{3DA03728-3F4C-75A5-FA2A-2E1F62C7E5E1}"/>
          </ac:picMkLst>
        </pc:picChg>
        <pc:picChg chg="add del mod">
          <ac:chgData name="고재우" userId="0b9ce106-18db-469d-9714-884e53d1bc41" providerId="ADAL" clId="{DD36A803-4BF6-4BFB-A7E8-08C40FAD48F9}" dt="2023-10-17T11:02:56.633" v="563" actId="478"/>
          <ac:picMkLst>
            <pc:docMk/>
            <pc:sldMk cId="2910182569" sldId="260"/>
            <ac:picMk id="9" creationId="{5EA84EAF-DD4C-DCE9-80E9-940A3968C32A}"/>
          </ac:picMkLst>
        </pc:picChg>
      </pc:sldChg>
      <pc:sldChg chg="addSp delSp modSp new mod">
        <pc:chgData name="고재우" userId="0b9ce106-18db-469d-9714-884e53d1bc41" providerId="ADAL" clId="{DD36A803-4BF6-4BFB-A7E8-08C40FAD48F9}" dt="2023-11-05T02:15:10.853" v="3383" actId="1076"/>
        <pc:sldMkLst>
          <pc:docMk/>
          <pc:sldMk cId="4011104429" sldId="261"/>
        </pc:sldMkLst>
        <pc:spChg chg="mod">
          <ac:chgData name="고재우" userId="0b9ce106-18db-469d-9714-884e53d1bc41" providerId="ADAL" clId="{DD36A803-4BF6-4BFB-A7E8-08C40FAD48F9}" dt="2023-11-03T07:37:53.506" v="2203" actId="20577"/>
          <ac:spMkLst>
            <pc:docMk/>
            <pc:sldMk cId="4011104429" sldId="261"/>
            <ac:spMk id="2" creationId="{5DEDD5E9-2690-A625-8C2E-9C70735B065A}"/>
          </ac:spMkLst>
        </pc:spChg>
        <pc:spChg chg="del">
          <ac:chgData name="고재우" userId="0b9ce106-18db-469d-9714-884e53d1bc41" providerId="ADAL" clId="{DD36A803-4BF6-4BFB-A7E8-08C40FAD48F9}" dt="2023-10-17T11:02:53.175" v="562" actId="478"/>
          <ac:spMkLst>
            <pc:docMk/>
            <pc:sldMk cId="4011104429" sldId="261"/>
            <ac:spMk id="3" creationId="{8742509F-7E6C-7190-F1DF-F1118705E94D}"/>
          </ac:spMkLst>
        </pc:spChg>
        <pc:spChg chg="add del mod">
          <ac:chgData name="고재우" userId="0b9ce106-18db-469d-9714-884e53d1bc41" providerId="ADAL" clId="{DD36A803-4BF6-4BFB-A7E8-08C40FAD48F9}" dt="2023-11-03T04:45:52.907" v="1888" actId="478"/>
          <ac:spMkLst>
            <pc:docMk/>
            <pc:sldMk cId="4011104429" sldId="261"/>
            <ac:spMk id="3" creationId="{E084328C-ED0C-1B2D-0040-28118AE97124}"/>
          </ac:spMkLst>
        </pc:spChg>
        <pc:spChg chg="add mod">
          <ac:chgData name="고재우" userId="0b9ce106-18db-469d-9714-884e53d1bc41" providerId="ADAL" clId="{DD36A803-4BF6-4BFB-A7E8-08C40FAD48F9}" dt="2023-10-20T11:43:44.716" v="1474" actId="14100"/>
          <ac:spMkLst>
            <pc:docMk/>
            <pc:sldMk cId="4011104429" sldId="261"/>
            <ac:spMk id="7" creationId="{1843787B-A0BA-ECEE-60F2-5BAB4576A411}"/>
          </ac:spMkLst>
        </pc:spChg>
        <pc:spChg chg="add mod">
          <ac:chgData name="고재우" userId="0b9ce106-18db-469d-9714-884e53d1bc41" providerId="ADAL" clId="{DD36A803-4BF6-4BFB-A7E8-08C40FAD48F9}" dt="2023-10-20T10:16:53.555" v="1157" actId="164"/>
          <ac:spMkLst>
            <pc:docMk/>
            <pc:sldMk cId="4011104429" sldId="261"/>
            <ac:spMk id="9" creationId="{694D3115-1185-4786-8970-5FB319BDEAB8}"/>
          </ac:spMkLst>
        </pc:spChg>
        <pc:spChg chg="add del mod">
          <ac:chgData name="고재우" userId="0b9ce106-18db-469d-9714-884e53d1bc41" providerId="ADAL" clId="{DD36A803-4BF6-4BFB-A7E8-08C40FAD48F9}" dt="2023-11-04T02:00:56.641" v="3325" actId="478"/>
          <ac:spMkLst>
            <pc:docMk/>
            <pc:sldMk cId="4011104429" sldId="261"/>
            <ac:spMk id="11" creationId="{6D331C24-38AC-F808-5BC4-86C48BA4FE9C}"/>
          </ac:spMkLst>
        </pc:spChg>
        <pc:spChg chg="add del mod">
          <ac:chgData name="고재우" userId="0b9ce106-18db-469d-9714-884e53d1bc41" providerId="ADAL" clId="{DD36A803-4BF6-4BFB-A7E8-08C40FAD48F9}" dt="2023-11-04T01:57:25.783" v="3317" actId="478"/>
          <ac:spMkLst>
            <pc:docMk/>
            <pc:sldMk cId="4011104429" sldId="261"/>
            <ac:spMk id="12" creationId="{E2D8B176-C411-9697-F192-499EB9A66675}"/>
          </ac:spMkLst>
        </pc:spChg>
        <pc:spChg chg="add del mod">
          <ac:chgData name="고재우" userId="0b9ce106-18db-469d-9714-884e53d1bc41" providerId="ADAL" clId="{DD36A803-4BF6-4BFB-A7E8-08C40FAD48F9}" dt="2023-11-04T02:05:48.741" v="3358" actId="478"/>
          <ac:spMkLst>
            <pc:docMk/>
            <pc:sldMk cId="4011104429" sldId="261"/>
            <ac:spMk id="14" creationId="{BE03BC82-BD57-3377-D7C4-BB8A5F652E67}"/>
          </ac:spMkLst>
        </pc:spChg>
        <pc:spChg chg="add mod">
          <ac:chgData name="고재우" userId="0b9ce106-18db-469d-9714-884e53d1bc41" providerId="ADAL" clId="{DD36A803-4BF6-4BFB-A7E8-08C40FAD48F9}" dt="2023-11-05T02:15:05.967" v="3382" actId="1076"/>
          <ac:spMkLst>
            <pc:docMk/>
            <pc:sldMk cId="4011104429" sldId="261"/>
            <ac:spMk id="16" creationId="{B3F488D2-B86E-1F5F-4C77-2C5DD36A2C94}"/>
          </ac:spMkLst>
        </pc:spChg>
        <pc:spChg chg="add mod">
          <ac:chgData name="고재우" userId="0b9ce106-18db-469d-9714-884e53d1bc41" providerId="ADAL" clId="{DD36A803-4BF6-4BFB-A7E8-08C40FAD48F9}" dt="2023-11-05T02:15:10.853" v="3383" actId="1076"/>
          <ac:spMkLst>
            <pc:docMk/>
            <pc:sldMk cId="4011104429" sldId="261"/>
            <ac:spMk id="17" creationId="{064563FE-E9AC-DC11-233B-BD56D2D68FFA}"/>
          </ac:spMkLst>
        </pc:spChg>
        <pc:grpChg chg="add mod">
          <ac:chgData name="고재우" userId="0b9ce106-18db-469d-9714-884e53d1bc41" providerId="ADAL" clId="{DD36A803-4BF6-4BFB-A7E8-08C40FAD48F9}" dt="2023-10-20T10:16:53.555" v="1157" actId="164"/>
          <ac:grpSpMkLst>
            <pc:docMk/>
            <pc:sldMk cId="4011104429" sldId="261"/>
            <ac:grpSpMk id="8" creationId="{5DC28970-F124-43DA-6033-2257D739F3D6}"/>
          </ac:grpSpMkLst>
        </pc:grpChg>
        <pc:grpChg chg="add del mod">
          <ac:chgData name="고재우" userId="0b9ce106-18db-469d-9714-884e53d1bc41" providerId="ADAL" clId="{DD36A803-4BF6-4BFB-A7E8-08C40FAD48F9}" dt="2023-11-03T04:45:45.630" v="1884" actId="478"/>
          <ac:grpSpMkLst>
            <pc:docMk/>
            <pc:sldMk cId="4011104429" sldId="261"/>
            <ac:grpSpMk id="10" creationId="{3532421D-FEBB-2369-C326-2B2354F335B0}"/>
          </ac:grpSpMkLst>
        </pc:grpChg>
        <pc:graphicFrameChg chg="add del mod">
          <ac:chgData name="고재우" userId="0b9ce106-18db-469d-9714-884e53d1bc41" providerId="ADAL" clId="{DD36A803-4BF6-4BFB-A7E8-08C40FAD48F9}" dt="2023-11-03T04:45:51.378" v="1887" actId="478"/>
          <ac:graphicFrameMkLst>
            <pc:docMk/>
            <pc:sldMk cId="4011104429" sldId="261"/>
            <ac:graphicFrameMk id="5" creationId="{AF795893-11BE-724F-BF6C-A618FEC11024}"/>
          </ac:graphicFrameMkLst>
        </pc:graphicFrameChg>
        <pc:picChg chg="add del mod">
          <ac:chgData name="고재우" userId="0b9ce106-18db-469d-9714-884e53d1bc41" providerId="ADAL" clId="{DD36A803-4BF6-4BFB-A7E8-08C40FAD48F9}" dt="2023-11-03T04:45:48.977" v="1886" actId="478"/>
          <ac:picMkLst>
            <pc:docMk/>
            <pc:sldMk cId="4011104429" sldId="261"/>
            <ac:picMk id="4" creationId="{86058842-C71D-1209-FE27-565B97C0076A}"/>
          </ac:picMkLst>
        </pc:picChg>
        <pc:picChg chg="add mod">
          <ac:chgData name="고재우" userId="0b9ce106-18db-469d-9714-884e53d1bc41" providerId="ADAL" clId="{DD36A803-4BF6-4BFB-A7E8-08C40FAD48F9}" dt="2023-10-20T08:41:19.609" v="1110" actId="164"/>
          <ac:picMkLst>
            <pc:docMk/>
            <pc:sldMk cId="4011104429" sldId="261"/>
            <ac:picMk id="6" creationId="{67690B4A-CBE0-B73A-9139-3C75D5D80CC1}"/>
          </ac:picMkLst>
        </pc:picChg>
        <pc:picChg chg="add del mod">
          <ac:chgData name="고재우" userId="0b9ce106-18db-469d-9714-884e53d1bc41" providerId="ADAL" clId="{DD36A803-4BF6-4BFB-A7E8-08C40FAD48F9}" dt="2023-10-20T11:30:44.872" v="1449" actId="478"/>
          <ac:picMkLst>
            <pc:docMk/>
            <pc:sldMk cId="4011104429" sldId="261"/>
            <ac:picMk id="12" creationId="{83F8543E-3A65-1412-546D-7FFF16E58AD1}"/>
          </ac:picMkLst>
        </pc:picChg>
        <pc:picChg chg="add del mod">
          <ac:chgData name="고재우" userId="0b9ce106-18db-469d-9714-884e53d1bc41" providerId="ADAL" clId="{DD36A803-4BF6-4BFB-A7E8-08C40FAD48F9}" dt="2023-11-03T04:45:46.233" v="1885" actId="478"/>
          <ac:picMkLst>
            <pc:docMk/>
            <pc:sldMk cId="4011104429" sldId="261"/>
            <ac:picMk id="13" creationId="{FACD4A56-E914-AD4B-995E-C1301B5D6E96}"/>
          </ac:picMkLst>
        </pc:picChg>
      </pc:sldChg>
      <pc:sldChg chg="addSp delSp modSp add mod ord">
        <pc:chgData name="고재우" userId="0b9ce106-18db-469d-9714-884e53d1bc41" providerId="ADAL" clId="{DD36A803-4BF6-4BFB-A7E8-08C40FAD48F9}" dt="2023-11-05T02:46:34.094" v="3567" actId="1076"/>
        <pc:sldMkLst>
          <pc:docMk/>
          <pc:sldMk cId="1722766300" sldId="262"/>
        </pc:sldMkLst>
        <pc:spChg chg="mod">
          <ac:chgData name="고재우" userId="0b9ce106-18db-469d-9714-884e53d1bc41" providerId="ADAL" clId="{DD36A803-4BF6-4BFB-A7E8-08C40FAD48F9}" dt="2023-11-03T07:38:06.797" v="2256" actId="20577"/>
          <ac:spMkLst>
            <pc:docMk/>
            <pc:sldMk cId="1722766300" sldId="262"/>
            <ac:spMk id="2" creationId="{5DEDD5E9-2690-A625-8C2E-9C70735B065A}"/>
          </ac:spMkLst>
        </pc:spChg>
        <pc:spChg chg="add del">
          <ac:chgData name="고재우" userId="0b9ce106-18db-469d-9714-884e53d1bc41" providerId="ADAL" clId="{DD36A803-4BF6-4BFB-A7E8-08C40FAD48F9}" dt="2023-10-20T01:25:32.023" v="805" actId="478"/>
          <ac:spMkLst>
            <pc:docMk/>
            <pc:sldMk cId="1722766300" sldId="262"/>
            <ac:spMk id="3" creationId="{8742509F-7E6C-7190-F1DF-F1118705E94D}"/>
          </ac:spMkLst>
        </pc:spChg>
        <pc:spChg chg="add mod">
          <ac:chgData name="고재우" userId="0b9ce106-18db-469d-9714-884e53d1bc41" providerId="ADAL" clId="{DD36A803-4BF6-4BFB-A7E8-08C40FAD48F9}" dt="2023-11-05T02:45:56.358" v="3517" actId="14100"/>
          <ac:spMkLst>
            <pc:docMk/>
            <pc:sldMk cId="1722766300" sldId="262"/>
            <ac:spMk id="3" creationId="{8E7F4FD5-BDB8-CA0A-29ED-2B4914B91F33}"/>
          </ac:spMkLst>
        </pc:spChg>
        <pc:spChg chg="add mod">
          <ac:chgData name="고재우" userId="0b9ce106-18db-469d-9714-884e53d1bc41" providerId="ADAL" clId="{DD36A803-4BF6-4BFB-A7E8-08C40FAD48F9}" dt="2023-11-05T02:14:59.677" v="3381" actId="1076"/>
          <ac:spMkLst>
            <pc:docMk/>
            <pc:sldMk cId="1722766300" sldId="262"/>
            <ac:spMk id="4" creationId="{1D70496E-2AD1-6CC0-114F-B30CDAABFDFD}"/>
          </ac:spMkLst>
        </pc:spChg>
        <pc:spChg chg="add mod">
          <ac:chgData name="고재우" userId="0b9ce106-18db-469d-9714-884e53d1bc41" providerId="ADAL" clId="{DD36A803-4BF6-4BFB-A7E8-08C40FAD48F9}" dt="2023-11-05T02:46:34.094" v="3567" actId="1076"/>
          <ac:spMkLst>
            <pc:docMk/>
            <pc:sldMk cId="1722766300" sldId="262"/>
            <ac:spMk id="5" creationId="{4D72C15E-3DAD-E9D9-5E23-DF9AA8E35841}"/>
          </ac:spMkLst>
        </pc:spChg>
        <pc:spChg chg="add del mod">
          <ac:chgData name="고재우" userId="0b9ce106-18db-469d-9714-884e53d1bc41" providerId="ADAL" clId="{DD36A803-4BF6-4BFB-A7E8-08C40FAD48F9}" dt="2023-11-04T01:57:14.308" v="3315" actId="478"/>
          <ac:spMkLst>
            <pc:docMk/>
            <pc:sldMk cId="1722766300" sldId="262"/>
            <ac:spMk id="6" creationId="{D6C5E88B-A94D-82F9-4857-3674C42CBBB0}"/>
          </ac:spMkLst>
        </pc:spChg>
        <pc:graphicFrameChg chg="add del mod">
          <ac:chgData name="고재우" userId="0b9ce106-18db-469d-9714-884e53d1bc41" providerId="ADAL" clId="{DD36A803-4BF6-4BFB-A7E8-08C40FAD48F9}" dt="2023-10-20T01:25:32.441" v="808"/>
          <ac:graphicFrameMkLst>
            <pc:docMk/>
            <pc:sldMk cId="1722766300" sldId="262"/>
            <ac:graphicFrameMk id="6" creationId="{8BCFA980-E676-BA1D-9E4F-27D1A6879989}"/>
          </ac:graphicFrameMkLst>
        </pc:graphicFrameChg>
        <pc:picChg chg="add del mod">
          <ac:chgData name="고재우" userId="0b9ce106-18db-469d-9714-884e53d1bc41" providerId="ADAL" clId="{DD36A803-4BF6-4BFB-A7E8-08C40FAD48F9}" dt="2023-10-20T01:25:29.834" v="804"/>
          <ac:picMkLst>
            <pc:docMk/>
            <pc:sldMk cId="1722766300" sldId="262"/>
            <ac:picMk id="5" creationId="{660E69A7-1671-7C5F-C607-79F762D53647}"/>
          </ac:picMkLst>
        </pc:picChg>
        <pc:picChg chg="add del mod">
          <ac:chgData name="고재우" userId="0b9ce106-18db-469d-9714-884e53d1bc41" providerId="ADAL" clId="{DD36A803-4BF6-4BFB-A7E8-08C40FAD48F9}" dt="2023-11-03T04:45:40.473" v="1883" actId="478"/>
          <ac:picMkLst>
            <pc:docMk/>
            <pc:sldMk cId="1722766300" sldId="262"/>
            <ac:picMk id="8" creationId="{4CA22AAE-F017-005A-9C29-BBB8F5B0AAE5}"/>
          </ac:picMkLst>
        </pc:picChg>
      </pc:sldChg>
      <pc:sldChg chg="add del">
        <pc:chgData name="고재우" userId="0b9ce106-18db-469d-9714-884e53d1bc41" providerId="ADAL" clId="{DD36A803-4BF6-4BFB-A7E8-08C40FAD48F9}" dt="2023-10-20T02:20:33.916" v="1058" actId="47"/>
        <pc:sldMkLst>
          <pc:docMk/>
          <pc:sldMk cId="281603526" sldId="263"/>
        </pc:sldMkLst>
      </pc:sldChg>
      <pc:sldChg chg="modSp new mod ord">
        <pc:chgData name="고재우" userId="0b9ce106-18db-469d-9714-884e53d1bc41" providerId="ADAL" clId="{DD36A803-4BF6-4BFB-A7E8-08C40FAD48F9}" dt="2023-11-03T07:27:00.831" v="2063" actId="20577"/>
        <pc:sldMkLst>
          <pc:docMk/>
          <pc:sldMk cId="995396453" sldId="264"/>
        </pc:sldMkLst>
        <pc:spChg chg="mod">
          <ac:chgData name="고재우" userId="0b9ce106-18db-469d-9714-884e53d1bc41" providerId="ADAL" clId="{DD36A803-4BF6-4BFB-A7E8-08C40FAD48F9}" dt="2023-11-03T07:27:00.831" v="2063" actId="20577"/>
          <ac:spMkLst>
            <pc:docMk/>
            <pc:sldMk cId="995396453" sldId="264"/>
            <ac:spMk id="2" creationId="{23187F4E-699F-3121-C3F7-E904FB682991}"/>
          </ac:spMkLst>
        </pc:spChg>
        <pc:spChg chg="mod">
          <ac:chgData name="고재우" userId="0b9ce106-18db-469d-9714-884e53d1bc41" providerId="ADAL" clId="{DD36A803-4BF6-4BFB-A7E8-08C40FAD48F9}" dt="2023-11-03T07:15:15.131" v="1966" actId="5793"/>
          <ac:spMkLst>
            <pc:docMk/>
            <pc:sldMk cId="995396453" sldId="264"/>
            <ac:spMk id="3" creationId="{B82B4259-B3A0-1D65-A6D4-E187AC2B4904}"/>
          </ac:spMkLst>
        </pc:spChg>
      </pc:sldChg>
      <pc:sldChg chg="addSp modSp add mod ord">
        <pc:chgData name="고재우" userId="0b9ce106-18db-469d-9714-884e53d1bc41" providerId="ADAL" clId="{DD36A803-4BF6-4BFB-A7E8-08C40FAD48F9}" dt="2023-11-05T02:21:36.979" v="3396" actId="14100"/>
        <pc:sldMkLst>
          <pc:docMk/>
          <pc:sldMk cId="3873679994" sldId="265"/>
        </pc:sldMkLst>
        <pc:spChg chg="mod">
          <ac:chgData name="고재우" userId="0b9ce106-18db-469d-9714-884e53d1bc41" providerId="ADAL" clId="{DD36A803-4BF6-4BFB-A7E8-08C40FAD48F9}" dt="2023-11-03T07:36:45.273" v="2112" actId="20577"/>
          <ac:spMkLst>
            <pc:docMk/>
            <pc:sldMk cId="3873679994" sldId="265"/>
            <ac:spMk id="2" creationId="{1723C887-B2AB-7D5C-886C-2444E845A826}"/>
          </ac:spMkLst>
        </pc:spChg>
        <pc:spChg chg="add mod">
          <ac:chgData name="고재우" userId="0b9ce106-18db-469d-9714-884e53d1bc41" providerId="ADAL" clId="{DD36A803-4BF6-4BFB-A7E8-08C40FAD48F9}" dt="2023-11-05T02:21:32.185" v="3395" actId="20577"/>
          <ac:spMkLst>
            <pc:docMk/>
            <pc:sldMk cId="3873679994" sldId="265"/>
            <ac:spMk id="4" creationId="{CF8E34EC-6912-D811-2CD1-3DCD5C8AB2E9}"/>
          </ac:spMkLst>
        </pc:spChg>
        <pc:spChg chg="add mod">
          <ac:chgData name="고재우" userId="0b9ce106-18db-469d-9714-884e53d1bc41" providerId="ADAL" clId="{DD36A803-4BF6-4BFB-A7E8-08C40FAD48F9}" dt="2023-11-05T02:21:36.979" v="3396" actId="14100"/>
          <ac:spMkLst>
            <pc:docMk/>
            <pc:sldMk cId="3873679994" sldId="265"/>
            <ac:spMk id="5" creationId="{DD4DDE3B-ECB0-B5A4-C3FC-BA6374A8FB90}"/>
          </ac:spMkLst>
        </pc:spChg>
      </pc:sldChg>
      <pc:sldChg chg="addSp delSp modSp add mod ord">
        <pc:chgData name="고재우" userId="0b9ce106-18db-469d-9714-884e53d1bc41" providerId="ADAL" clId="{DD36A803-4BF6-4BFB-A7E8-08C40FAD48F9}" dt="2023-11-04T01:06:30.883" v="3189" actId="1076"/>
        <pc:sldMkLst>
          <pc:docMk/>
          <pc:sldMk cId="3456665218" sldId="266"/>
        </pc:sldMkLst>
        <pc:spChg chg="mod">
          <ac:chgData name="고재우" userId="0b9ce106-18db-469d-9714-884e53d1bc41" providerId="ADAL" clId="{DD36A803-4BF6-4BFB-A7E8-08C40FAD48F9}" dt="2023-11-03T07:37:36.257" v="2158" actId="20577"/>
          <ac:spMkLst>
            <pc:docMk/>
            <pc:sldMk cId="3456665218" sldId="266"/>
            <ac:spMk id="2" creationId="{1723C887-B2AB-7D5C-886C-2444E845A826}"/>
          </ac:spMkLst>
        </pc:spChg>
        <pc:spChg chg="add mod">
          <ac:chgData name="고재우" userId="0b9ce106-18db-469d-9714-884e53d1bc41" providerId="ADAL" clId="{DD36A803-4BF6-4BFB-A7E8-08C40FAD48F9}" dt="2023-11-03T08:58:56.009" v="2337" actId="113"/>
          <ac:spMkLst>
            <pc:docMk/>
            <pc:sldMk cId="3456665218" sldId="266"/>
            <ac:spMk id="5" creationId="{81AFD378-237C-BF67-5159-AC92DDD288F8}"/>
          </ac:spMkLst>
        </pc:spChg>
        <pc:graphicFrameChg chg="add del mod">
          <ac:chgData name="고재우" userId="0b9ce106-18db-469d-9714-884e53d1bc41" providerId="ADAL" clId="{DD36A803-4BF6-4BFB-A7E8-08C40FAD48F9}" dt="2023-11-04T01:06:18.401" v="3182"/>
          <ac:graphicFrameMkLst>
            <pc:docMk/>
            <pc:sldMk cId="3456665218" sldId="266"/>
            <ac:graphicFrameMk id="6" creationId="{260153ED-788E-DE78-8183-505168E2505B}"/>
          </ac:graphicFrameMkLst>
        </pc:graphicFrameChg>
        <pc:picChg chg="add del mod">
          <ac:chgData name="고재우" userId="0b9ce106-18db-469d-9714-884e53d1bc41" providerId="ADAL" clId="{DD36A803-4BF6-4BFB-A7E8-08C40FAD48F9}" dt="2023-11-04T01:06:17.913" v="3179" actId="478"/>
          <ac:picMkLst>
            <pc:docMk/>
            <pc:sldMk cId="3456665218" sldId="266"/>
            <ac:picMk id="4" creationId="{48E520FB-6963-2018-1ED9-03D43947D3E9}"/>
          </ac:picMkLst>
        </pc:picChg>
        <pc:picChg chg="add mod">
          <ac:chgData name="고재우" userId="0b9ce106-18db-469d-9714-884e53d1bc41" providerId="ADAL" clId="{DD36A803-4BF6-4BFB-A7E8-08C40FAD48F9}" dt="2023-11-04T01:06:30.883" v="3189" actId="1076"/>
          <ac:picMkLst>
            <pc:docMk/>
            <pc:sldMk cId="3456665218" sldId="266"/>
            <ac:picMk id="8" creationId="{0D6C614A-38C2-EEB7-7314-81C6EF0D1F6A}"/>
          </ac:picMkLst>
        </pc:picChg>
      </pc:sldChg>
      <pc:sldChg chg="addSp modSp add mod">
        <pc:chgData name="고재우" userId="0b9ce106-18db-469d-9714-884e53d1bc41" providerId="ADAL" clId="{DD36A803-4BF6-4BFB-A7E8-08C40FAD48F9}" dt="2023-11-05T02:15:55.369" v="3394" actId="1036"/>
        <pc:sldMkLst>
          <pc:docMk/>
          <pc:sldMk cId="2237884142" sldId="267"/>
        </pc:sldMkLst>
        <pc:spChg chg="mod">
          <ac:chgData name="고재우" userId="0b9ce106-18db-469d-9714-884e53d1bc41" providerId="ADAL" clId="{DD36A803-4BF6-4BFB-A7E8-08C40FAD48F9}" dt="2023-11-03T10:13:19.107" v="2380" actId="20577"/>
          <ac:spMkLst>
            <pc:docMk/>
            <pc:sldMk cId="2237884142" sldId="267"/>
            <ac:spMk id="2" creationId="{5DEDD5E9-2690-A625-8C2E-9C70735B065A}"/>
          </ac:spMkLst>
        </pc:spChg>
        <pc:spChg chg="mod">
          <ac:chgData name="고재우" userId="0b9ce106-18db-469d-9714-884e53d1bc41" providerId="ADAL" clId="{DD36A803-4BF6-4BFB-A7E8-08C40FAD48F9}" dt="2023-11-04T02:07:14.572" v="3360" actId="1076"/>
          <ac:spMkLst>
            <pc:docMk/>
            <pc:sldMk cId="2237884142" sldId="267"/>
            <ac:spMk id="6" creationId="{6D39AE01-6736-FA52-1CF2-E124371B4D6B}"/>
          </ac:spMkLst>
        </pc:spChg>
        <pc:spChg chg="mod">
          <ac:chgData name="고재우" userId="0b9ce106-18db-469d-9714-884e53d1bc41" providerId="ADAL" clId="{DD36A803-4BF6-4BFB-A7E8-08C40FAD48F9}" dt="2023-11-04T02:07:18.381" v="3361" actId="1076"/>
          <ac:spMkLst>
            <pc:docMk/>
            <pc:sldMk cId="2237884142" sldId="267"/>
            <ac:spMk id="7" creationId="{DD6D4457-17FE-93DA-623B-0F799AA7B4C7}"/>
          </ac:spMkLst>
        </pc:spChg>
        <pc:spChg chg="mod">
          <ac:chgData name="고재우" userId="0b9ce106-18db-469d-9714-884e53d1bc41" providerId="ADAL" clId="{DD36A803-4BF6-4BFB-A7E8-08C40FAD48F9}" dt="2023-11-03T10:13:49.426" v="2385"/>
          <ac:spMkLst>
            <pc:docMk/>
            <pc:sldMk cId="2237884142" sldId="267"/>
            <ac:spMk id="9" creationId="{07446FC9-F372-7636-9FF2-084752684013}"/>
          </ac:spMkLst>
        </pc:spChg>
        <pc:spChg chg="mod">
          <ac:chgData name="고재우" userId="0b9ce106-18db-469d-9714-884e53d1bc41" providerId="ADAL" clId="{DD36A803-4BF6-4BFB-A7E8-08C40FAD48F9}" dt="2023-11-03T10:13:49.426" v="2385"/>
          <ac:spMkLst>
            <pc:docMk/>
            <pc:sldMk cId="2237884142" sldId="267"/>
            <ac:spMk id="10" creationId="{C39BFB04-845E-A177-EF62-387349B560D8}"/>
          </ac:spMkLst>
        </pc:spChg>
        <pc:spChg chg="add mod">
          <ac:chgData name="고재우" userId="0b9ce106-18db-469d-9714-884e53d1bc41" providerId="ADAL" clId="{DD36A803-4BF6-4BFB-A7E8-08C40FAD48F9}" dt="2023-11-03T10:55:57.429" v="3036" actId="20577"/>
          <ac:spMkLst>
            <pc:docMk/>
            <pc:sldMk cId="2237884142" sldId="267"/>
            <ac:spMk id="11" creationId="{225A3847-35F5-ABE3-7E20-D7B518CE3E07}"/>
          </ac:spMkLst>
        </pc:spChg>
        <pc:spChg chg="add mod">
          <ac:chgData name="고재우" userId="0b9ce106-18db-469d-9714-884e53d1bc41" providerId="ADAL" clId="{DD36A803-4BF6-4BFB-A7E8-08C40FAD48F9}" dt="2023-11-03T10:55:09.855" v="3022" actId="1076"/>
          <ac:spMkLst>
            <pc:docMk/>
            <pc:sldMk cId="2237884142" sldId="267"/>
            <ac:spMk id="12" creationId="{B4C6D9DD-840B-B333-F9F6-D450177F4FA8}"/>
          </ac:spMkLst>
        </pc:spChg>
        <pc:grpChg chg="add mod">
          <ac:chgData name="고재우" userId="0b9ce106-18db-469d-9714-884e53d1bc41" providerId="ADAL" clId="{DD36A803-4BF6-4BFB-A7E8-08C40FAD48F9}" dt="2023-11-03T10:22:21.174" v="2414" actId="1076"/>
          <ac:grpSpMkLst>
            <pc:docMk/>
            <pc:sldMk cId="2237884142" sldId="267"/>
            <ac:grpSpMk id="4" creationId="{6F15F55E-7330-6C7B-A2CF-ABFB6F0BCF68}"/>
          </ac:grpSpMkLst>
        </pc:grpChg>
        <pc:grpChg chg="mod">
          <ac:chgData name="고재우" userId="0b9ce106-18db-469d-9714-884e53d1bc41" providerId="ADAL" clId="{DD36A803-4BF6-4BFB-A7E8-08C40FAD48F9}" dt="2023-11-03T10:13:49.426" v="2385"/>
          <ac:grpSpMkLst>
            <pc:docMk/>
            <pc:sldMk cId="2237884142" sldId="267"/>
            <ac:grpSpMk id="8" creationId="{E8295A91-42E3-B93B-AE66-EF558725534F}"/>
          </ac:grpSpMkLst>
        </pc:grpChg>
        <pc:graphicFrameChg chg="add mod">
          <ac:chgData name="고재우" userId="0b9ce106-18db-469d-9714-884e53d1bc41" providerId="ADAL" clId="{DD36A803-4BF6-4BFB-A7E8-08C40FAD48F9}" dt="2023-11-03T10:57:26.998" v="3045" actId="1076"/>
          <ac:graphicFrameMkLst>
            <pc:docMk/>
            <pc:sldMk cId="2237884142" sldId="267"/>
            <ac:graphicFrameMk id="13" creationId="{3C259215-7487-1401-6C2C-5687400632E4}"/>
          </ac:graphicFrameMkLst>
        </pc:graphicFrameChg>
        <pc:picChg chg="add mod">
          <ac:chgData name="고재우" userId="0b9ce106-18db-469d-9714-884e53d1bc41" providerId="ADAL" clId="{DD36A803-4BF6-4BFB-A7E8-08C40FAD48F9}" dt="2023-11-05T02:15:55.369" v="3394" actId="1036"/>
          <ac:picMkLst>
            <pc:docMk/>
            <pc:sldMk cId="2237884142" sldId="267"/>
            <ac:picMk id="3" creationId="{38BAA754-C8F9-12CD-A710-C699F4D27224}"/>
          </ac:picMkLst>
        </pc:picChg>
        <pc:picChg chg="mod">
          <ac:chgData name="고재우" userId="0b9ce106-18db-469d-9714-884e53d1bc41" providerId="ADAL" clId="{DD36A803-4BF6-4BFB-A7E8-08C40FAD48F9}" dt="2023-11-03T10:13:49.426" v="2385"/>
          <ac:picMkLst>
            <pc:docMk/>
            <pc:sldMk cId="2237884142" sldId="267"/>
            <ac:picMk id="5" creationId="{02FED827-1941-404F-5AA2-9D8DD08B7B40}"/>
          </ac:picMkLst>
        </pc:picChg>
      </pc:sldChg>
      <pc:sldChg chg="addSp modSp add del mod">
        <pc:chgData name="고재우" userId="0b9ce106-18db-469d-9714-884e53d1bc41" providerId="ADAL" clId="{DD36A803-4BF6-4BFB-A7E8-08C40FAD48F9}" dt="2023-11-03T10:13:04.802" v="2342" actId="47"/>
        <pc:sldMkLst>
          <pc:docMk/>
          <pc:sldMk cId="2594841849" sldId="267"/>
        </pc:sldMkLst>
        <pc:spChg chg="mod">
          <ac:chgData name="고재우" userId="0b9ce106-18db-469d-9714-884e53d1bc41" providerId="ADAL" clId="{DD36A803-4BF6-4BFB-A7E8-08C40FAD48F9}" dt="2023-11-03T07:38:24.316" v="2303" actId="20577"/>
          <ac:spMkLst>
            <pc:docMk/>
            <pc:sldMk cId="2594841849" sldId="267"/>
            <ac:spMk id="2" creationId="{5DEDD5E9-2690-A625-8C2E-9C70735B065A}"/>
          </ac:spMkLst>
        </pc:spChg>
        <pc:spChg chg="add mod">
          <ac:chgData name="고재우" userId="0b9ce106-18db-469d-9714-884e53d1bc41" providerId="ADAL" clId="{DD36A803-4BF6-4BFB-A7E8-08C40FAD48F9}" dt="2023-11-03T10:12:53.623" v="2341"/>
          <ac:spMkLst>
            <pc:docMk/>
            <pc:sldMk cId="2594841849" sldId="267"/>
            <ac:spMk id="3" creationId="{DCAD7B1C-9748-CDA6-F49B-B8D3038E7578}"/>
          </ac:spMkLst>
        </pc:spChg>
      </pc:sldChg>
      <pc:sldChg chg="addSp delSp modSp new mod">
        <pc:chgData name="고재우" userId="0b9ce106-18db-469d-9714-884e53d1bc41" providerId="ADAL" clId="{DD36A803-4BF6-4BFB-A7E8-08C40FAD48F9}" dt="2023-11-04T00:24:30.483" v="3178" actId="1076"/>
        <pc:sldMkLst>
          <pc:docMk/>
          <pc:sldMk cId="3599857995" sldId="268"/>
        </pc:sldMkLst>
        <pc:spChg chg="mod">
          <ac:chgData name="고재우" userId="0b9ce106-18db-469d-9714-884e53d1bc41" providerId="ADAL" clId="{DD36A803-4BF6-4BFB-A7E8-08C40FAD48F9}" dt="2023-11-04T00:17:55.401" v="3124" actId="1076"/>
          <ac:spMkLst>
            <pc:docMk/>
            <pc:sldMk cId="3599857995" sldId="268"/>
            <ac:spMk id="2" creationId="{DE31EF01-02A6-BD97-5FC0-7AA5892F835D}"/>
          </ac:spMkLst>
        </pc:spChg>
        <pc:spChg chg="del">
          <ac:chgData name="고재우" userId="0b9ce106-18db-469d-9714-884e53d1bc41" providerId="ADAL" clId="{DD36A803-4BF6-4BFB-A7E8-08C40FAD48F9}" dt="2023-11-03T23:50:12.579" v="3060"/>
          <ac:spMkLst>
            <pc:docMk/>
            <pc:sldMk cId="3599857995" sldId="268"/>
            <ac:spMk id="3" creationId="{38B25D2F-329A-565F-785F-25A2E6148C67}"/>
          </ac:spMkLst>
        </pc:spChg>
        <pc:spChg chg="add del">
          <ac:chgData name="고재우" userId="0b9ce106-18db-469d-9714-884e53d1bc41" providerId="ADAL" clId="{DD36A803-4BF6-4BFB-A7E8-08C40FAD48F9}" dt="2023-11-03T23:51:44.705" v="3069"/>
          <ac:spMkLst>
            <pc:docMk/>
            <pc:sldMk cId="3599857995" sldId="268"/>
            <ac:spMk id="7" creationId="{81A0E7D3-A7F3-1B1D-EC01-DCD74EBC52E1}"/>
          </ac:spMkLst>
        </pc:spChg>
        <pc:spChg chg="add del mod">
          <ac:chgData name="고재우" userId="0b9ce106-18db-469d-9714-884e53d1bc41" providerId="ADAL" clId="{DD36A803-4BF6-4BFB-A7E8-08C40FAD48F9}" dt="2023-11-03T23:54:55.046" v="3079" actId="478"/>
          <ac:spMkLst>
            <pc:docMk/>
            <pc:sldMk cId="3599857995" sldId="268"/>
            <ac:spMk id="8" creationId="{0A66E294-3BE1-BF01-2BD2-D5987AE3DD71}"/>
          </ac:spMkLst>
        </pc:spChg>
        <pc:spChg chg="add del mod">
          <ac:chgData name="고재우" userId="0b9ce106-18db-469d-9714-884e53d1bc41" providerId="ADAL" clId="{DD36A803-4BF6-4BFB-A7E8-08C40FAD48F9}" dt="2023-11-04T00:03:00.297" v="3109" actId="478"/>
          <ac:spMkLst>
            <pc:docMk/>
            <pc:sldMk cId="3599857995" sldId="268"/>
            <ac:spMk id="9" creationId="{F7C2A995-4C58-2439-5432-5F3CB18C4D22}"/>
          </ac:spMkLst>
        </pc:spChg>
        <pc:spChg chg="add del mod">
          <ac:chgData name="고재우" userId="0b9ce106-18db-469d-9714-884e53d1bc41" providerId="ADAL" clId="{DD36A803-4BF6-4BFB-A7E8-08C40FAD48F9}" dt="2023-11-03T23:58:39.391" v="3090" actId="478"/>
          <ac:spMkLst>
            <pc:docMk/>
            <pc:sldMk cId="3599857995" sldId="268"/>
            <ac:spMk id="10" creationId="{56FDE940-FF70-1679-AE26-C18834954D5F}"/>
          </ac:spMkLst>
        </pc:spChg>
        <pc:spChg chg="add del mod">
          <ac:chgData name="고재우" userId="0b9ce106-18db-469d-9714-884e53d1bc41" providerId="ADAL" clId="{DD36A803-4BF6-4BFB-A7E8-08C40FAD48F9}" dt="2023-11-04T00:02:04.677" v="3101" actId="478"/>
          <ac:spMkLst>
            <pc:docMk/>
            <pc:sldMk cId="3599857995" sldId="268"/>
            <ac:spMk id="12" creationId="{F3215226-D68E-E3CA-E643-63348631B1DA}"/>
          </ac:spMkLst>
        </pc:spChg>
        <pc:spChg chg="add mod">
          <ac:chgData name="고재우" userId="0b9ce106-18db-469d-9714-884e53d1bc41" providerId="ADAL" clId="{DD36A803-4BF6-4BFB-A7E8-08C40FAD48F9}" dt="2023-11-04T00:19:16.757" v="3171" actId="1076"/>
          <ac:spMkLst>
            <pc:docMk/>
            <pc:sldMk cId="3599857995" sldId="268"/>
            <ac:spMk id="13" creationId="{7DF02261-A688-4530-45E6-B294B61324D4}"/>
          </ac:spMkLst>
        </pc:spChg>
        <pc:spChg chg="add mod">
          <ac:chgData name="고재우" userId="0b9ce106-18db-469d-9714-884e53d1bc41" providerId="ADAL" clId="{DD36A803-4BF6-4BFB-A7E8-08C40FAD48F9}" dt="2023-11-04T00:18:14.957" v="3132" actId="1076"/>
          <ac:spMkLst>
            <pc:docMk/>
            <pc:sldMk cId="3599857995" sldId="268"/>
            <ac:spMk id="14" creationId="{D395B207-5624-D835-633E-9D1BD8DCC503}"/>
          </ac:spMkLst>
        </pc:spChg>
        <pc:spChg chg="add mod">
          <ac:chgData name="고재우" userId="0b9ce106-18db-469d-9714-884e53d1bc41" providerId="ADAL" clId="{DD36A803-4BF6-4BFB-A7E8-08C40FAD48F9}" dt="2023-11-04T00:19:14.501" v="3170" actId="1076"/>
          <ac:spMkLst>
            <pc:docMk/>
            <pc:sldMk cId="3599857995" sldId="268"/>
            <ac:spMk id="15" creationId="{CE29879E-A6F1-ABE3-E7B9-4C7A1BD92F24}"/>
          </ac:spMkLst>
        </pc:spChg>
        <pc:spChg chg="add mod">
          <ac:chgData name="고재우" userId="0b9ce106-18db-469d-9714-884e53d1bc41" providerId="ADAL" clId="{DD36A803-4BF6-4BFB-A7E8-08C40FAD48F9}" dt="2023-11-04T00:18:47.885" v="3168" actId="6549"/>
          <ac:spMkLst>
            <pc:docMk/>
            <pc:sldMk cId="3599857995" sldId="268"/>
            <ac:spMk id="16" creationId="{713A142A-66B2-AD43-A3E1-308970BCA29B}"/>
          </ac:spMkLst>
        </pc:spChg>
        <pc:spChg chg="add mod">
          <ac:chgData name="고재우" userId="0b9ce106-18db-469d-9714-884e53d1bc41" providerId="ADAL" clId="{DD36A803-4BF6-4BFB-A7E8-08C40FAD48F9}" dt="2023-11-04T00:24:30.483" v="3178" actId="1076"/>
          <ac:spMkLst>
            <pc:docMk/>
            <pc:sldMk cId="3599857995" sldId="268"/>
            <ac:spMk id="17" creationId="{A47B46B4-DC0A-0E35-774F-FC932EFC7C78}"/>
          </ac:spMkLst>
        </pc:spChg>
        <pc:graphicFrameChg chg="add del mod">
          <ac:chgData name="고재우" userId="0b9ce106-18db-469d-9714-884e53d1bc41" providerId="ADAL" clId="{DD36A803-4BF6-4BFB-A7E8-08C40FAD48F9}" dt="2023-11-03T23:50:12.569" v="3059"/>
          <ac:graphicFrameMkLst>
            <pc:docMk/>
            <pc:sldMk cId="3599857995" sldId="268"/>
            <ac:graphicFrameMk id="4" creationId="{7490162D-48F2-4E3F-FC66-3CBFD6A8D451}"/>
          </ac:graphicFrameMkLst>
        </pc:graphicFrameChg>
        <pc:picChg chg="add mod">
          <ac:chgData name="고재우" userId="0b9ce106-18db-469d-9714-884e53d1bc41" providerId="ADAL" clId="{DD36A803-4BF6-4BFB-A7E8-08C40FAD48F9}" dt="2023-11-04T00:17:55.401" v="3124" actId="1076"/>
          <ac:picMkLst>
            <pc:docMk/>
            <pc:sldMk cId="3599857995" sldId="268"/>
            <ac:picMk id="6" creationId="{60F2F340-69D6-A5C0-5774-8C045C71B3FF}"/>
          </ac:picMkLst>
        </pc:picChg>
      </pc:sldChg>
      <pc:sldChg chg="add del">
        <pc:chgData name="고재우" userId="0b9ce106-18db-469d-9714-884e53d1bc41" providerId="ADAL" clId="{DD36A803-4BF6-4BFB-A7E8-08C40FAD48F9}" dt="2023-11-03T07:38:37.174" v="2304" actId="47"/>
        <pc:sldMkLst>
          <pc:docMk/>
          <pc:sldMk cId="3963376071" sldId="268"/>
        </pc:sldMkLst>
      </pc:sldChg>
      <pc:sldChg chg="add del">
        <pc:chgData name="고재우" userId="0b9ce106-18db-469d-9714-884e53d1bc41" providerId="ADAL" clId="{DD36A803-4BF6-4BFB-A7E8-08C40FAD48F9}" dt="2023-11-03T07:38:37.823" v="2305" actId="47"/>
        <pc:sldMkLst>
          <pc:docMk/>
          <pc:sldMk cId="352405714" sldId="269"/>
        </pc:sldMkLst>
      </pc:sldChg>
      <pc:sldChg chg="addSp delSp modSp add del mod ord">
        <pc:chgData name="고재우" userId="0b9ce106-18db-469d-9714-884e53d1bc41" providerId="ADAL" clId="{DD36A803-4BF6-4BFB-A7E8-08C40FAD48F9}" dt="2023-11-05T02:45:17.709" v="3513" actId="47"/>
        <pc:sldMkLst>
          <pc:docMk/>
          <pc:sldMk cId="2020621035" sldId="269"/>
        </pc:sldMkLst>
        <pc:spChg chg="add mod">
          <ac:chgData name="고재우" userId="0b9ce106-18db-469d-9714-884e53d1bc41" providerId="ADAL" clId="{DD36A803-4BF6-4BFB-A7E8-08C40FAD48F9}" dt="2023-11-04T01:58:44.581" v="3320" actId="1076"/>
          <ac:spMkLst>
            <pc:docMk/>
            <pc:sldMk cId="2020621035" sldId="269"/>
            <ac:spMk id="4" creationId="{994DAAC2-C80D-A703-3071-EF4C288090C3}"/>
          </ac:spMkLst>
        </pc:spChg>
        <pc:spChg chg="del mod">
          <ac:chgData name="고재우" userId="0b9ce106-18db-469d-9714-884e53d1bc41" providerId="ADAL" clId="{DD36A803-4BF6-4BFB-A7E8-08C40FAD48F9}" dt="2023-11-04T01:58:33.564" v="3319" actId="478"/>
          <ac:spMkLst>
            <pc:docMk/>
            <pc:sldMk cId="2020621035" sldId="269"/>
            <ac:spMk id="10" creationId="{95AA3BBA-B22C-CC69-DEE4-C64B4C60D2C3}"/>
          </ac:spMkLst>
        </pc:spChg>
      </pc:sldChg>
      <pc:sldChg chg="addSp delSp modSp add del mod">
        <pc:chgData name="고재우" userId="0b9ce106-18db-469d-9714-884e53d1bc41" providerId="ADAL" clId="{DD36A803-4BF6-4BFB-A7E8-08C40FAD48F9}" dt="2023-11-05T02:45:34.788" v="3514" actId="47"/>
        <pc:sldMkLst>
          <pc:docMk/>
          <pc:sldMk cId="968099002" sldId="270"/>
        </pc:sldMkLst>
        <pc:spChg chg="add del mod">
          <ac:chgData name="고재우" userId="0b9ce106-18db-469d-9714-884e53d1bc41" providerId="ADAL" clId="{DD36A803-4BF6-4BFB-A7E8-08C40FAD48F9}" dt="2023-11-04T02:10:52.564" v="3379" actId="478"/>
          <ac:spMkLst>
            <pc:docMk/>
            <pc:sldMk cId="968099002" sldId="270"/>
            <ac:spMk id="4" creationId="{52A16169-E405-D4BB-AD8B-EF431C1C2397}"/>
          </ac:spMkLst>
        </pc:spChg>
        <pc:spChg chg="del">
          <ac:chgData name="고재우" userId="0b9ce106-18db-469d-9714-884e53d1bc41" providerId="ADAL" clId="{DD36A803-4BF6-4BFB-A7E8-08C40FAD48F9}" dt="2023-11-04T01:41:20.733" v="3295" actId="478"/>
          <ac:spMkLst>
            <pc:docMk/>
            <pc:sldMk cId="968099002" sldId="270"/>
            <ac:spMk id="12" creationId="{5BEBCD4A-6B8C-07EC-E895-12936366D445}"/>
          </ac:spMkLst>
        </pc:spChg>
        <pc:spChg chg="mod">
          <ac:chgData name="고재우" userId="0b9ce106-18db-469d-9714-884e53d1bc41" providerId="ADAL" clId="{DD36A803-4BF6-4BFB-A7E8-08C40FAD48F9}" dt="2023-11-05T02:14:52.742" v="3380" actId="1076"/>
          <ac:spMkLst>
            <pc:docMk/>
            <pc:sldMk cId="968099002" sldId="270"/>
            <ac:spMk id="14" creationId="{9DE31A2D-E23A-7751-B331-E7EC93B9025B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50AE10-0085-424B-AAE8-C9CDF74728BC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A330CC-1183-4A04-8E83-7F8F1F678ED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7695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A330CC-1183-4A04-8E83-7F8F1F678ED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4935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A330CC-1183-4A04-8E83-7F8F1F678ED4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955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A330CC-1183-4A04-8E83-7F8F1F678ED4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629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A330CC-1183-4A04-8E83-7F8F1F678ED4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4493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5E80F-11AD-8BB7-9437-9866C6F74D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37D2C1-73DD-D88D-94B4-615F9A5F30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/>
              <a:t>Click to edit Master subtitle style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1B1463-DF24-D2E7-2B28-5E6BE9A31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791122-EE69-F5CA-D480-B32E3C71D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F1272E-43AC-6D80-1F81-CE753985E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3113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74A9B-3A66-9FE2-19D6-2813D26EC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A4A831-8850-7CD7-F018-7B3B53AEDE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E69CE0-40B2-9A04-6184-C41A00F8D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29651C-F0BC-9994-77AB-D47EC97AB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FB7869-393E-B8E2-B49B-D6F67F8EF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09370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7731EE-D9A0-6AB8-673D-DDB3756482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94D7AD-FA06-9DCA-1490-6EF1E73D2F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C6469B-BA8E-FE68-6567-B8320294F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43E911-9714-F05E-6B37-846AD6A26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20F36F-3229-70D8-BBBE-94A5DAE8B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039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7070A-D094-5F79-8A53-2786F7949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DC685D-DD87-EAE2-54F9-53FAC38EC3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05556F-BF3A-A97C-E47B-1CFAA1307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1C181-0A90-D144-B035-06806D491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4B66E4-C2B6-496F-3601-48B642B73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4902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A1939-1EBD-F748-5F32-AB1FBB170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140A13-2F7C-62B5-C32E-CEF58C8B80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1B57AA-7C28-DBB7-22FC-1B00140AA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0A940D-69C0-543E-9CD6-EF595562E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98972F-7922-3045-CC7F-DD6C4B418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018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344C8-29B7-C3C3-5872-4C8FF3E3C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3945C4-3C71-E7A0-3241-0EC8C2526D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BF61E5-907E-8A9A-2689-99499E190B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A812AB-B5A1-17C7-4A80-00FF9B82F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97260B-B657-389B-B76C-D7645903E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1F2DC9-4F30-CCB6-14F5-B4811EF5B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6696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6D47C-C048-065D-E9C3-FA4D916A6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9796E1-8EAD-CF1F-5A3F-EC18A22821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91AEF2-F6CA-ED9B-3DFE-88900B2263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32C972-CFFC-3A92-8F0B-C9008A065A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79BBF8-1B0F-9525-3C83-54055171BA9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C99667F-2AC8-AE2F-84EC-67AF11A61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D02CB1-0BF2-B68C-A904-037C63E66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9A3D75B-184D-5F57-34DC-7656E2F52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6648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AF476-1749-01B3-E8CC-DC9D52560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917194-8EC6-F129-C554-563A82DF4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1FCADD-FF39-07F0-D23D-A484445CB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097F59-8009-40E4-E4DA-E0E49B74A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1388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21EF3D-4695-898B-526F-B8F184313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FE621C-0B72-1143-5B7C-A3E901A02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88AD84-AE0C-EDF6-5008-FA2CB6F51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2027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1DF27-8C3F-8A35-7DDE-79CB20CD2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590CF1-992A-DD40-FFE0-A6857EEDAE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B2BE8-1A5B-9F6E-810E-D0EF3A9F36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2C90FD-58BD-EE79-20B6-7692A3C257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C36FD9-00A6-D92D-B260-EEB411375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495476-7FF6-4ECE-38DB-41289A8C0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5770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16465-2906-DBA9-C270-A10B657F3E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11284-7BE3-07D6-04E9-736BC6B84E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F082D9-51E9-E2CD-8AC6-DB65C72728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E9A8DC-7400-0D43-ABD5-92C3831B3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89F311-3E0E-3978-465A-A53618244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9956CD-B669-1325-A4C9-7215BF882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865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6D7FB2A-754E-898D-B06E-34B5D8DBC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D6603B-5130-FF6A-769B-5C2F51B46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1FBDDA-ABFC-FC99-5B71-54D6AE99DC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B03999-5640-49DD-9B52-260BC2C75A52}" type="datetimeFigureOut">
              <a:rPr lang="ko-KR" altLang="en-US" smtClean="0"/>
              <a:t>2023-11-05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4AD27A-E5E4-9826-3E6F-9C30AABC66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26C66-A557-FD70-2C84-3B00BDF5EF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8DFABF-0FF4-4CBB-8733-23D74C0538C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3831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C4AB10FF-E6D5-4A12-C884-7DC3425F62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en-US" altLang="ko-KR" dirty="0"/>
          </a:p>
          <a:p>
            <a:r>
              <a:rPr lang="ko-KR" altLang="en-US" dirty="0"/>
              <a:t>제주대학교 기초과학연구소</a:t>
            </a:r>
            <a:endParaRPr lang="en-US" altLang="ko-KR" dirty="0"/>
          </a:p>
          <a:p>
            <a:pPr algn="r"/>
            <a:r>
              <a:rPr lang="en-US" altLang="ko-KR" dirty="0"/>
              <a:t>11.06.2023</a:t>
            </a:r>
          </a:p>
          <a:p>
            <a:pPr algn="r"/>
            <a:r>
              <a:rPr lang="ko-KR" altLang="en-US" dirty="0"/>
              <a:t>고재우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1C7B1D0-1FE5-06FE-121A-E684EE7D24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56518"/>
            <a:ext cx="9144000" cy="995363"/>
          </a:xfrm>
        </p:spPr>
        <p:txBody>
          <a:bodyPr>
            <a:noAutofit/>
          </a:bodyPr>
          <a:lstStyle/>
          <a:p>
            <a:pPr algn="ctr"/>
            <a:r>
              <a:rPr lang="en-US" altLang="ko-KR" sz="3200" b="1" dirty="0"/>
              <a:t>Simulation of Neutron and</a:t>
            </a:r>
            <a:r>
              <a:rPr lang="ko-KR" altLang="en-US" sz="3200" b="1" dirty="0"/>
              <a:t> </a:t>
            </a:r>
            <a:r>
              <a:rPr lang="en-US" altLang="ko-KR" sz="3200" b="1" dirty="0"/>
              <a:t>Gamma particles on A WIMP Detector using GEANT4</a:t>
            </a:r>
            <a:endParaRPr lang="en-US" altLang="ko-KR" sz="3200" dirty="0"/>
          </a:p>
        </p:txBody>
      </p:sp>
    </p:spTree>
    <p:extLst>
      <p:ext uri="{BB962C8B-B14F-4D97-AF65-F5344CB8AC3E}">
        <p14:creationId xmlns:p14="http://schemas.microsoft.com/office/powerpoint/2010/main" val="2186118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D5E9-2690-A625-8C2E-9C70735B065A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Results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pic>
        <p:nvPicPr>
          <p:cNvPr id="3" name="Picture 2" descr="A graph showing a graph of energy&#10;&#10;Description automatically generated with medium confidence">
            <a:extLst>
              <a:ext uri="{FF2B5EF4-FFF2-40B4-BE49-F238E27FC236}">
                <a16:creationId xmlns:a16="http://schemas.microsoft.com/office/drawing/2014/main" id="{38BAA754-C8F9-12CD-A710-C699F4D27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822" y="4112633"/>
            <a:ext cx="4405078" cy="2643047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6F15F55E-7330-6C7B-A2CF-ABFB6F0BCF68}"/>
              </a:ext>
            </a:extLst>
          </p:cNvPr>
          <p:cNvGrpSpPr/>
          <p:nvPr/>
        </p:nvGrpSpPr>
        <p:grpSpPr>
          <a:xfrm>
            <a:off x="252209" y="1718069"/>
            <a:ext cx="5425728" cy="2613627"/>
            <a:chOff x="14395107" y="22918406"/>
            <a:chExt cx="8410638" cy="3892310"/>
          </a:xfrm>
        </p:grpSpPr>
        <p:pic>
          <p:nvPicPr>
            <p:cNvPr id="5" name="그림 50" descr="텍스트, 도표, 그래프, 스크린샷이(가) 표시된 사진&#10;&#10;자동 생성된 설명">
              <a:extLst>
                <a:ext uri="{FF2B5EF4-FFF2-40B4-BE49-F238E27FC236}">
                  <a16:creationId xmlns:a16="http://schemas.microsoft.com/office/drawing/2014/main" id="{02FED827-1941-404F-5AA2-9D8DD08B7B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44034" y="22918406"/>
              <a:ext cx="5746604" cy="374030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D39AE01-6736-FA52-1CF2-E124371B4D6B}"/>
                </a:ext>
              </a:extLst>
            </p:cNvPr>
            <p:cNvSpPr txBox="1"/>
            <p:nvPr/>
          </p:nvSpPr>
          <p:spPr>
            <a:xfrm>
              <a:off x="14395107" y="26297099"/>
              <a:ext cx="4599672" cy="511216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ko-KR" altLang="en-US" sz="1000" dirty="0" err="1">
                  <a:solidFill>
                    <a:srgbClr val="7030A0"/>
                  </a:solidFill>
                  <a:latin typeface="Arial Black"/>
                </a:rPr>
                <a:t>Primary</a:t>
              </a:r>
              <a:r>
                <a:rPr lang="ko-KR" altLang="en-US" sz="1000" dirty="0">
                  <a:solidFill>
                    <a:srgbClr val="7030A0"/>
                  </a:solidFill>
                  <a:latin typeface="Arial Black"/>
                </a:rPr>
                <a:t> </a:t>
              </a:r>
              <a:r>
                <a:rPr lang="ko-KR" altLang="en-US" sz="1000" dirty="0" err="1">
                  <a:solidFill>
                    <a:srgbClr val="7030A0"/>
                  </a:solidFill>
                  <a:latin typeface="Arial Black"/>
                </a:rPr>
                <a:t>signal</a:t>
              </a:r>
              <a:r>
                <a:rPr lang="ko-KR" altLang="en-US" sz="1000" dirty="0">
                  <a:solidFill>
                    <a:srgbClr val="7030A0"/>
                  </a:solidFill>
                  <a:latin typeface="Arial Black"/>
                </a:rPr>
                <a:t> (</a:t>
              </a:r>
              <a:r>
                <a:rPr lang="en-US" altLang="ko-KR" sz="1000" dirty="0">
                  <a:solidFill>
                    <a:srgbClr val="7030A0"/>
                  </a:solidFill>
                  <a:latin typeface="Arial Black"/>
                </a:rPr>
                <a:t>below</a:t>
              </a:r>
              <a:r>
                <a:rPr lang="ko-KR" altLang="en-US" sz="1000" dirty="0">
                  <a:solidFill>
                    <a:srgbClr val="7030A0"/>
                  </a:solidFill>
                  <a:latin typeface="Arial Black"/>
                </a:rPr>
                <a:t> 27 </a:t>
              </a:r>
              <a:r>
                <a:rPr lang="ko-KR" altLang="en-US" sz="1000" dirty="0" err="1">
                  <a:solidFill>
                    <a:srgbClr val="7030A0"/>
                  </a:solidFill>
                  <a:latin typeface="Arial Black"/>
                </a:rPr>
                <a:t>ns</a:t>
              </a:r>
              <a:r>
                <a:rPr lang="ko-KR" altLang="en-US" sz="1000" dirty="0">
                  <a:solidFill>
                    <a:srgbClr val="7030A0"/>
                  </a:solidFill>
                  <a:latin typeface="Arial Black"/>
                </a:rPr>
                <a:t>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D6D4457-17FE-93DA-623B-0F799AA7B4C7}"/>
                </a:ext>
              </a:extLst>
            </p:cNvPr>
            <p:cNvSpPr txBox="1"/>
            <p:nvPr/>
          </p:nvSpPr>
          <p:spPr>
            <a:xfrm>
              <a:off x="19067578" y="26299500"/>
              <a:ext cx="3738167" cy="511216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ko-KR" altLang="en-US" sz="1000" dirty="0" err="1">
                  <a:solidFill>
                    <a:srgbClr val="0070C0"/>
                  </a:solidFill>
                  <a:latin typeface="Arial Black"/>
                </a:rPr>
                <a:t>Secondary</a:t>
              </a:r>
              <a:r>
                <a:rPr lang="ko-KR" altLang="en-US" sz="1000" dirty="0">
                  <a:solidFill>
                    <a:srgbClr val="0070C0"/>
                  </a:solidFill>
                  <a:latin typeface="Arial Black"/>
                </a:rPr>
                <a:t> signal</a:t>
              </a:r>
            </a:p>
          </p:txBody>
        </p:sp>
        <p:grpSp>
          <p:nvGrpSpPr>
            <p:cNvPr id="8" name="그룹 11">
              <a:extLst>
                <a:ext uri="{FF2B5EF4-FFF2-40B4-BE49-F238E27FC236}">
                  <a16:creationId xmlns:a16="http://schemas.microsoft.com/office/drawing/2014/main" id="{E8295A91-42E3-B93B-AE66-EF558725534F}"/>
                </a:ext>
              </a:extLst>
            </p:cNvPr>
            <p:cNvGrpSpPr/>
            <p:nvPr/>
          </p:nvGrpSpPr>
          <p:grpSpPr>
            <a:xfrm>
              <a:off x="16136420" y="23540774"/>
              <a:ext cx="4687087" cy="2698688"/>
              <a:chOff x="22161049" y="38033734"/>
              <a:chExt cx="3730673" cy="2251056"/>
            </a:xfrm>
          </p:grpSpPr>
          <p:sp>
            <p:nvSpPr>
              <p:cNvPr id="9" name="타원 37">
                <a:extLst>
                  <a:ext uri="{FF2B5EF4-FFF2-40B4-BE49-F238E27FC236}">
                    <a16:creationId xmlns:a16="http://schemas.microsoft.com/office/drawing/2014/main" id="{07446FC9-F372-7636-9FF2-084752684013}"/>
                  </a:ext>
                </a:extLst>
              </p:cNvPr>
              <p:cNvSpPr/>
              <p:nvPr/>
            </p:nvSpPr>
            <p:spPr>
              <a:xfrm>
                <a:off x="22161049" y="39642586"/>
                <a:ext cx="1053452" cy="642204"/>
              </a:xfrm>
              <a:prstGeom prst="ellipse">
                <a:avLst/>
              </a:prstGeom>
              <a:noFill/>
              <a:ln w="57150">
                <a:solidFill>
                  <a:srgbClr val="7030A0"/>
                </a:solidFill>
                <a:prstDash val="sysDot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0" name="타원 38">
                <a:extLst>
                  <a:ext uri="{FF2B5EF4-FFF2-40B4-BE49-F238E27FC236}">
                    <a16:creationId xmlns:a16="http://schemas.microsoft.com/office/drawing/2014/main" id="{C39BFB04-845E-A177-EF62-387349B560D8}"/>
                  </a:ext>
                </a:extLst>
              </p:cNvPr>
              <p:cNvSpPr/>
              <p:nvPr/>
            </p:nvSpPr>
            <p:spPr>
              <a:xfrm>
                <a:off x="24494096" y="38033734"/>
                <a:ext cx="1397626" cy="2229243"/>
              </a:xfrm>
              <a:prstGeom prst="ellipse">
                <a:avLst/>
              </a:prstGeom>
              <a:noFill/>
              <a:ln w="57150">
                <a:solidFill>
                  <a:srgbClr val="0070C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25A3847-35F5-ABE3-7E20-D7B518CE3E07}"/>
              </a:ext>
            </a:extLst>
          </p:cNvPr>
          <p:cNvSpPr txBox="1"/>
          <p:nvPr/>
        </p:nvSpPr>
        <p:spPr>
          <a:xfrm>
            <a:off x="5138374" y="4486091"/>
            <a:ext cx="6043657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s histogram can differentiate between neutron and gamma’s deposit energy from ranges about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C6D9DD-840B-B333-F9F6-D450177F4FA8}"/>
              </a:ext>
            </a:extLst>
          </p:cNvPr>
          <p:cNvSpPr txBox="1"/>
          <p:nvPr/>
        </p:nvSpPr>
        <p:spPr>
          <a:xfrm>
            <a:off x="5138374" y="1789248"/>
            <a:ext cx="6215426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Our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simulations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showed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that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en-US" altLang="ko-KR" sz="2000" dirty="0">
                <a:solidFill>
                  <a:schemeClr val="tx1"/>
                </a:solidFill>
                <a:latin typeface="Times New Roman"/>
              </a:rPr>
              <a:t>depth information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deposited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by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proton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in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Xenon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20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en-US" altLang="ko-KR" sz="2000" dirty="0">
                <a:solidFill>
                  <a:schemeClr val="tx1"/>
                </a:solidFill>
                <a:latin typeface="Times New Roman"/>
              </a:rPr>
              <a:t>,</a:t>
            </a:r>
            <a:r>
              <a:rPr lang="ko-KR" altLang="en-US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altLang="en-US" sz="2000" dirty="0" err="1">
                <a:solidFill>
                  <a:schemeClr val="tx1"/>
                </a:solidFill>
                <a:latin typeface="Times New Roman"/>
              </a:rPr>
              <a:t>it</a:t>
            </a:r>
            <a:r>
              <a:rPr lang="ko-KR" sz="20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en-US" altLang="ko-KR" sz="2000" dirty="0">
                <a:solidFill>
                  <a:schemeClr val="tx1"/>
                </a:solidFill>
                <a:latin typeface="Times New Roman"/>
              </a:rPr>
              <a:t>shows clearly Primary Signal and Secondary Signal as well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C259215-7487-1401-6C2C-568740063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82897"/>
              </p:ext>
            </p:extLst>
          </p:nvPr>
        </p:nvGraphicFramePr>
        <p:xfrm>
          <a:off x="9672320" y="4840034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79360" progId="Equation.DSMT4">
                  <p:embed/>
                </p:oleObj>
              </mc:Choice>
              <mc:Fallback>
                <p:oleObj name="Equation" r:id="rId4" imgW="14475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C259215-7487-1401-6C2C-568740063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72320" y="4840034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8841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791130-8202-FBE9-E028-0289C8BE1FAD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Conclusion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35FF49-72CA-E88A-51D9-5A00A44E65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20000"/>
              </a:lnSpc>
            </a:pPr>
            <a:r>
              <a:rPr lang="en-US" altLang="ko-KR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tector design consists of a spherical core of liquid xenon, which is sensitive to electron interactions, surrounded by a </a:t>
            </a:r>
            <a:r>
              <a:rPr lang="en-US" altLang="ko-KR" sz="2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inlesssteel</a:t>
            </a:r>
            <a:r>
              <a:rPr lang="en-US" altLang="ko-KR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er, all situated within a 4-meter cubed vacuum world volume.</a:t>
            </a:r>
          </a:p>
        </p:txBody>
      </p:sp>
    </p:spTree>
    <p:extLst>
      <p:ext uri="{BB962C8B-B14F-4D97-AF65-F5344CB8AC3E}">
        <p14:creationId xmlns:p14="http://schemas.microsoft.com/office/powerpoint/2010/main" val="1708072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187F4E-699F-3121-C3F7-E904FB682991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Overview of the Simulation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B4259-B3A0-1D65-A6D4-E187AC2B49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ANT4 is a toolkit for the simulation of the passage of particles through matter.</a:t>
            </a:r>
          </a:p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used in a variety of fields, including high energy, nuclear and accelerator physics, as well as studies in medical and space science.</a:t>
            </a:r>
          </a:p>
          <a:p>
            <a:pPr marL="0" indent="0">
              <a:buNone/>
            </a:pP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396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C7BF1-A211-0CD0-EDF1-CD9F033E7610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ko-KR" sz="4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Research Objectives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69B4227-100A-FB61-4F55-FF30E170E987}"/>
              </a:ext>
            </a:extLst>
          </p:cNvPr>
          <p:cNvGrpSpPr/>
          <p:nvPr/>
        </p:nvGrpSpPr>
        <p:grpSpPr>
          <a:xfrm>
            <a:off x="236220" y="1786890"/>
            <a:ext cx="5425440" cy="5294119"/>
            <a:chOff x="20498040" y="16023817"/>
            <a:chExt cx="7902474" cy="782080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8462E59-4075-9189-21B4-E73B07E2AF7F}"/>
                </a:ext>
              </a:extLst>
            </p:cNvPr>
            <p:cNvGrpSpPr/>
            <p:nvPr/>
          </p:nvGrpSpPr>
          <p:grpSpPr>
            <a:xfrm>
              <a:off x="20498040" y="16023817"/>
              <a:ext cx="7902474" cy="7820808"/>
              <a:chOff x="20498040" y="16023817"/>
              <a:chExt cx="7902474" cy="782080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3846067-EE2E-C199-DD3D-936ED6A1050A}"/>
                  </a:ext>
                </a:extLst>
              </p:cNvPr>
              <p:cNvGrpSpPr/>
              <p:nvPr/>
            </p:nvGrpSpPr>
            <p:grpSpPr>
              <a:xfrm>
                <a:off x="20498040" y="16023817"/>
                <a:ext cx="7902474" cy="7820808"/>
                <a:chOff x="20498040" y="16023817"/>
                <a:chExt cx="7902474" cy="7820808"/>
              </a:xfrm>
            </p:grpSpPr>
            <p:pic>
              <p:nvPicPr>
                <p:cNvPr id="24" name="Picture 23" descr="A red circle in a cage&#10;&#10;Description automatically generated">
                  <a:extLst>
                    <a:ext uri="{FF2B5EF4-FFF2-40B4-BE49-F238E27FC236}">
                      <a16:creationId xmlns:a16="http://schemas.microsoft.com/office/drawing/2014/main" id="{4CED6DD6-D3D9-2157-A29D-25938856310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1373624" y="16023817"/>
                  <a:ext cx="5549669" cy="6062804"/>
                </a:xfrm>
                <a:prstGeom prst="rect">
                  <a:avLst/>
                </a:prstGeom>
              </p:spPr>
            </p:pic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21030DFA-A3E1-C90B-262D-A9A7AF6D51E9}"/>
                    </a:ext>
                  </a:extLst>
                </p:cNvPr>
                <p:cNvGrpSpPr/>
                <p:nvPr/>
              </p:nvGrpSpPr>
              <p:grpSpPr>
                <a:xfrm>
                  <a:off x="24093373" y="21885609"/>
                  <a:ext cx="1061978" cy="910794"/>
                  <a:chOff x="23248430" y="20171634"/>
                  <a:chExt cx="1061978" cy="910794"/>
                </a:xfrm>
              </p:grpSpPr>
              <p:sp>
                <p:nvSpPr>
                  <p:cNvPr id="46" name="자유형: 도형 50">
                    <a:extLst>
                      <a:ext uri="{FF2B5EF4-FFF2-40B4-BE49-F238E27FC236}">
                        <a16:creationId xmlns:a16="http://schemas.microsoft.com/office/drawing/2014/main" id="{1316DF23-9BDF-E184-433F-56E2C140344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3248430" y="20819153"/>
                    <a:ext cx="144870" cy="263275"/>
                  </a:xfrm>
                  <a:custGeom>
                    <a:avLst/>
                    <a:gdLst>
                      <a:gd name="connsiteX0" fmla="*/ 0 w 654050"/>
                      <a:gd name="connsiteY0" fmla="*/ 12700 h 781058"/>
                      <a:gd name="connsiteX1" fmla="*/ 336550 w 654050"/>
                      <a:gd name="connsiteY1" fmla="*/ 781050 h 781058"/>
                      <a:gd name="connsiteX2" fmla="*/ 654050 w 654050"/>
                      <a:gd name="connsiteY2" fmla="*/ 0 h 78105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654050" h="781058">
                        <a:moveTo>
                          <a:pt x="0" y="12700"/>
                        </a:moveTo>
                        <a:cubicBezTo>
                          <a:pt x="113771" y="397933"/>
                          <a:pt x="227542" y="783167"/>
                          <a:pt x="336550" y="781050"/>
                        </a:cubicBezTo>
                        <a:cubicBezTo>
                          <a:pt x="445558" y="778933"/>
                          <a:pt x="591608" y="124883"/>
                          <a:pt x="654050" y="0"/>
                        </a:cubicBezTo>
                      </a:path>
                    </a:pathLst>
                  </a:custGeom>
                  <a:noFill/>
                  <a:ln w="57150"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47" name="자유형: 도형 63">
                    <a:extLst>
                      <a:ext uri="{FF2B5EF4-FFF2-40B4-BE49-F238E27FC236}">
                        <a16:creationId xmlns:a16="http://schemas.microsoft.com/office/drawing/2014/main" id="{BC2C69AE-FF43-B7B0-8EE8-85C0F27464D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3619592" y="20171634"/>
                    <a:ext cx="690816" cy="888479"/>
                  </a:xfrm>
                  <a:custGeom>
                    <a:avLst/>
                    <a:gdLst>
                      <a:gd name="connsiteX0" fmla="*/ 0 w 654050"/>
                      <a:gd name="connsiteY0" fmla="*/ 12700 h 781058"/>
                      <a:gd name="connsiteX1" fmla="*/ 336550 w 654050"/>
                      <a:gd name="connsiteY1" fmla="*/ 781050 h 781058"/>
                      <a:gd name="connsiteX2" fmla="*/ 654050 w 654050"/>
                      <a:gd name="connsiteY2" fmla="*/ 0 h 78105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654050" h="781058">
                        <a:moveTo>
                          <a:pt x="0" y="12700"/>
                        </a:moveTo>
                        <a:cubicBezTo>
                          <a:pt x="113771" y="397933"/>
                          <a:pt x="227542" y="783167"/>
                          <a:pt x="336550" y="781050"/>
                        </a:cubicBezTo>
                        <a:cubicBezTo>
                          <a:pt x="445558" y="778933"/>
                          <a:pt x="591608" y="124883"/>
                          <a:pt x="654050" y="0"/>
                        </a:cubicBezTo>
                      </a:path>
                    </a:pathLst>
                  </a:custGeom>
                  <a:noFill/>
                  <a:ln w="57150"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  <p:grpSp>
              <p:nvGrpSpPr>
                <p:cNvPr id="27" name="그룹 4">
                  <a:extLst>
                    <a:ext uri="{FF2B5EF4-FFF2-40B4-BE49-F238E27FC236}">
                      <a16:creationId xmlns:a16="http://schemas.microsoft.com/office/drawing/2014/main" id="{52C40585-52C6-C83E-798E-E1B014C89173}"/>
                    </a:ext>
                  </a:extLst>
                </p:cNvPr>
                <p:cNvGrpSpPr/>
                <p:nvPr/>
              </p:nvGrpSpPr>
              <p:grpSpPr>
                <a:xfrm>
                  <a:off x="20498040" y="16044131"/>
                  <a:ext cx="7902474" cy="7800494"/>
                  <a:chOff x="20112338" y="17417728"/>
                  <a:chExt cx="7902474" cy="7800494"/>
                </a:xfrm>
              </p:grpSpPr>
              <p:cxnSp>
                <p:nvCxnSpPr>
                  <p:cNvPr id="28" name="직선 화살표 연결선 29">
                    <a:extLst>
                      <a:ext uri="{FF2B5EF4-FFF2-40B4-BE49-F238E27FC236}">
                        <a16:creationId xmlns:a16="http://schemas.microsoft.com/office/drawing/2014/main" id="{6065E668-F35C-4EEC-1EF9-FE24C24F35B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569409" y="19781686"/>
                    <a:ext cx="106285" cy="4403828"/>
                  </a:xfrm>
                  <a:prstGeom prst="straightConnector1">
                    <a:avLst/>
                  </a:prstGeom>
                  <a:ln w="57150">
                    <a:solidFill>
                      <a:srgbClr val="92D05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직선 화살표 연결선 6">
                    <a:extLst>
                      <a:ext uri="{FF2B5EF4-FFF2-40B4-BE49-F238E27FC236}">
                        <a16:creationId xmlns:a16="http://schemas.microsoft.com/office/drawing/2014/main" id="{E2E7D078-9CF0-A6D4-7B56-ABEE3493BED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1292020" y="19717811"/>
                    <a:ext cx="2217206" cy="1138209"/>
                  </a:xfrm>
                  <a:prstGeom prst="straightConnector1">
                    <a:avLst/>
                  </a:prstGeom>
                  <a:ln w="57150">
                    <a:solidFill>
                      <a:srgbClr val="00B05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D878561A-15EA-3A11-3F00-3481A84ACF25}"/>
                      </a:ext>
                    </a:extLst>
                  </p:cNvPr>
                  <p:cNvSpPr txBox="1"/>
                  <p:nvPr/>
                </p:nvSpPr>
                <p:spPr>
                  <a:xfrm>
                    <a:off x="20112338" y="20560486"/>
                    <a:ext cx="2743198" cy="591068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ko-KR" altLang="en-US" sz="2000" dirty="0">
                        <a:solidFill>
                          <a:schemeClr val="tx1"/>
                        </a:solidFill>
                      </a:rPr>
                      <a:t>WIMP</a:t>
                    </a:r>
                  </a:p>
                </p:txBody>
              </p:sp>
              <p:cxnSp>
                <p:nvCxnSpPr>
                  <p:cNvPr id="34" name="직선 화살표 연결선 9">
                    <a:extLst>
                      <a:ext uri="{FF2B5EF4-FFF2-40B4-BE49-F238E27FC236}">
                        <a16:creationId xmlns:a16="http://schemas.microsoft.com/office/drawing/2014/main" id="{BCD53754-4C4F-5C5C-AEB2-284A778ADAE9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0697469" y="24159552"/>
                    <a:ext cx="6689434" cy="12139"/>
                  </a:xfrm>
                  <a:prstGeom prst="straightConnector1">
                    <a:avLst/>
                  </a:prstGeom>
                  <a:ln w="57150">
                    <a:solidFill>
                      <a:schemeClr val="accent5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타원 17">
                    <a:extLst>
                      <a:ext uri="{FF2B5EF4-FFF2-40B4-BE49-F238E27FC236}">
                        <a16:creationId xmlns:a16="http://schemas.microsoft.com/office/drawing/2014/main" id="{AE351CFD-67ED-5A28-3CFE-5E1816A8F54C}"/>
                      </a:ext>
                    </a:extLst>
                  </p:cNvPr>
                  <p:cNvSpPr/>
                  <p:nvPr/>
                </p:nvSpPr>
                <p:spPr>
                  <a:xfrm>
                    <a:off x="23978886" y="22534652"/>
                    <a:ext cx="641268" cy="2683570"/>
                  </a:xfrm>
                  <a:noFill/>
                  <a:ln w="57150">
                    <a:solidFill>
                      <a:schemeClr val="accent5">
                        <a:lumMod val="75000"/>
                      </a:schemeClr>
                    </a:solidFill>
                    <a:prstDash val="soli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36" name="직선 화살표 연결선 20">
                    <a:extLst>
                      <a:ext uri="{FF2B5EF4-FFF2-40B4-BE49-F238E27FC236}">
                        <a16:creationId xmlns:a16="http://schemas.microsoft.com/office/drawing/2014/main" id="{E463C1EC-0D85-A098-E361-A2402D27B3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3893974" y="17651810"/>
                    <a:ext cx="1291458" cy="1877028"/>
                  </a:xfrm>
                  <a:prstGeom prst="straightConnector1">
                    <a:avLst/>
                  </a:prstGeom>
                  <a:ln w="57150">
                    <a:solidFill>
                      <a:srgbClr val="00B05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직선 화살표 연결선 21">
                    <a:extLst>
                      <a:ext uri="{FF2B5EF4-FFF2-40B4-BE49-F238E27FC236}">
                        <a16:creationId xmlns:a16="http://schemas.microsoft.com/office/drawing/2014/main" id="{5DE5B434-76A1-AF25-FB29-8CFC39A373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3893402" y="19304664"/>
                    <a:ext cx="680178" cy="201718"/>
                  </a:xfrm>
                  <a:prstGeom prst="straightConnector1">
                    <a:avLst/>
                  </a:prstGeom>
                  <a:ln w="57150">
                    <a:solidFill>
                      <a:srgbClr val="FFFF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직선 화살표 연결선 22">
                    <a:extLst>
                      <a:ext uri="{FF2B5EF4-FFF2-40B4-BE49-F238E27FC236}">
                        <a16:creationId xmlns:a16="http://schemas.microsoft.com/office/drawing/2014/main" id="{F55F4830-5C16-8737-38DB-5BE46838238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892839" y="19522508"/>
                    <a:ext cx="838656" cy="137872"/>
                  </a:xfrm>
                  <a:prstGeom prst="straightConnector1">
                    <a:avLst/>
                  </a:prstGeom>
                  <a:ln w="57150">
                    <a:solidFill>
                      <a:srgbClr val="FFFF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직선 화살표 연결선 23">
                    <a:extLst>
                      <a:ext uri="{FF2B5EF4-FFF2-40B4-BE49-F238E27FC236}">
                        <a16:creationId xmlns:a16="http://schemas.microsoft.com/office/drawing/2014/main" id="{1F9A403B-140A-24BF-6709-1AF7468CD18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892291" y="19597123"/>
                    <a:ext cx="544337" cy="409544"/>
                  </a:xfrm>
                  <a:prstGeom prst="straightConnector1">
                    <a:avLst/>
                  </a:prstGeom>
                  <a:ln w="57150">
                    <a:solidFill>
                      <a:srgbClr val="FFFF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0">
                    <a:extLst>
                      <a:ext uri="{FF2B5EF4-FFF2-40B4-BE49-F238E27FC236}">
                        <a16:creationId xmlns:a16="http://schemas.microsoft.com/office/drawing/2014/main" id="{17D59F73-A0CF-CB6B-3737-B94DBC4CB52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976245" y="19620856"/>
                    <a:ext cx="65941" cy="4546154"/>
                  </a:xfrm>
                  <a:prstGeom prst="straightConnector1">
                    <a:avLst/>
                  </a:prstGeom>
                  <a:ln w="57150">
                    <a:solidFill>
                      <a:srgbClr val="92D05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D357FED6-E4B4-6E2E-5F82-B7B61691D115}"/>
                      </a:ext>
                    </a:extLst>
                  </p:cNvPr>
                  <p:cNvSpPr txBox="1"/>
                  <p:nvPr/>
                </p:nvSpPr>
                <p:spPr>
                  <a:xfrm>
                    <a:off x="25271614" y="17417728"/>
                    <a:ext cx="2743198" cy="591068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ko-KR" altLang="en-US" sz="2000" dirty="0">
                        <a:solidFill>
                          <a:schemeClr val="tx1"/>
                        </a:solidFill>
                      </a:rPr>
                      <a:t>WIMP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145DBE1E-D381-3EE5-CCCE-8D2F5F79670C}"/>
                      </a:ext>
                    </a:extLst>
                  </p:cNvPr>
                  <p:cNvSpPr txBox="1"/>
                  <p:nvPr/>
                </p:nvSpPr>
                <p:spPr>
                  <a:xfrm>
                    <a:off x="20309589" y="23566419"/>
                    <a:ext cx="4283382" cy="504149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ko-KR" altLang="en-US" b="1" dirty="0">
                        <a:solidFill>
                          <a:srgbClr val="FF0000"/>
                        </a:solidFill>
                      </a:rPr>
                      <a:t>DRIFT TIME (DEPTH)</a:t>
                    </a:r>
                  </a:p>
                </p:txBody>
              </p: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BFDB6828-8C94-1829-C38D-F9D6FA98758F}"/>
                      </a:ext>
                    </a:extLst>
                  </p:cNvPr>
                  <p:cNvSpPr txBox="1"/>
                  <p:nvPr/>
                </p:nvSpPr>
                <p:spPr>
                  <a:xfrm>
                    <a:off x="26712275" y="24161930"/>
                    <a:ext cx="1302537" cy="504149"/>
                  </a:xfrm>
                  <a:prstGeom prst="rect">
                    <a:avLst/>
                  </a:prstGeom>
                  <a:noFill/>
                </p:spPr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ko-KR" altLang="en-US" b="1" dirty="0">
                        <a:solidFill>
                          <a:srgbClr val="FF0000"/>
                        </a:solidFill>
                      </a:rPr>
                      <a:t>TIME</a:t>
                    </a:r>
                  </a:p>
                </p:txBody>
              </p:sp>
              <p:cxnSp>
                <p:nvCxnSpPr>
                  <p:cNvPr id="44" name="직선 화살표 연결선 41">
                    <a:extLst>
                      <a:ext uri="{FF2B5EF4-FFF2-40B4-BE49-F238E27FC236}">
                        <a16:creationId xmlns:a16="http://schemas.microsoft.com/office/drawing/2014/main" id="{74E98092-07A9-CC6C-B8C8-FEF63729CC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678968" y="23593143"/>
                    <a:ext cx="363218" cy="203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triangl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폭발: 8pt 19">
                    <a:extLst>
                      <a:ext uri="{FF2B5EF4-FFF2-40B4-BE49-F238E27FC236}">
                        <a16:creationId xmlns:a16="http://schemas.microsoft.com/office/drawing/2014/main" id="{B456EED3-71FC-D689-D32F-C0EC269F74B7}"/>
                      </a:ext>
                    </a:extLst>
                  </p:cNvPr>
                  <p:cNvSpPr/>
                  <p:nvPr/>
                </p:nvSpPr>
                <p:spPr>
                  <a:xfrm>
                    <a:off x="23519529" y="19312998"/>
                    <a:ext cx="499207" cy="573729"/>
                  </a:xfrm>
                  <a:prstGeom prst="irregularSeal1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</p:grp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92026DB-B754-435C-F83E-26962B7DF6D7}"/>
                  </a:ext>
                </a:extLst>
              </p:cNvPr>
              <p:cNvSpPr txBox="1"/>
              <p:nvPr/>
            </p:nvSpPr>
            <p:spPr>
              <a:xfrm>
                <a:off x="22561090" y="22750510"/>
                <a:ext cx="14830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rgbClr val="7030A0"/>
                    </a:solidFill>
                  </a:rPr>
                  <a:t>Primary</a:t>
                </a:r>
                <a:r>
                  <a:rPr lang="ko-KR" altLang="en-US" sz="16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sz="1600" dirty="0">
                    <a:solidFill>
                      <a:srgbClr val="7030A0"/>
                    </a:solidFill>
                  </a:rPr>
                  <a:t>signal</a:t>
                </a:r>
                <a:endParaRPr lang="ko-KR" altLang="en-US" sz="16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3F0F00F-8FEB-53CC-1CB0-EE2FDB49890A}"/>
                  </a:ext>
                </a:extLst>
              </p:cNvPr>
              <p:cNvSpPr txBox="1"/>
              <p:nvPr/>
            </p:nvSpPr>
            <p:spPr>
              <a:xfrm>
                <a:off x="24797785" y="22750510"/>
                <a:ext cx="17556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rgbClr val="7030A0"/>
                    </a:solidFill>
                  </a:rPr>
                  <a:t>Secondary</a:t>
                </a:r>
                <a:r>
                  <a:rPr lang="ko-KR" altLang="en-US" sz="16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ko-KR" sz="1600" dirty="0">
                    <a:solidFill>
                      <a:srgbClr val="7030A0"/>
                    </a:solidFill>
                  </a:rPr>
                  <a:t>signal</a:t>
                </a:r>
                <a:endParaRPr lang="ko-KR" altLang="en-US" sz="1600" dirty="0">
                  <a:solidFill>
                    <a:srgbClr val="7030A0"/>
                  </a:solidFill>
                </a:endParaRPr>
              </a:p>
            </p:txBody>
          </p:sp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776375C-251D-C60D-A40F-53EB576E71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066486"/>
                </p:ext>
              </p:extLst>
            </p:nvPr>
          </p:nvGraphicFramePr>
          <p:xfrm>
            <a:off x="24978672" y="17544200"/>
            <a:ext cx="430098" cy="508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330120" progId="Equation.DSMT4">
                    <p:embed/>
                  </p:oleObj>
                </mc:Choice>
                <mc:Fallback>
                  <p:oleObj name="Equation" r:id="rId4" imgW="279360" imgH="3301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776375C-251D-C60D-A40F-53EB576E71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978672" y="17544200"/>
                          <a:ext cx="430098" cy="508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7A2CFA0-74F2-687C-2218-E63EEB4D4F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112593"/>
                </p:ext>
              </p:extLst>
            </p:nvPr>
          </p:nvGraphicFramePr>
          <p:xfrm>
            <a:off x="24985411" y="17544200"/>
            <a:ext cx="430098" cy="508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30120" progId="Equation.DSMT4">
                    <p:embed/>
                  </p:oleObj>
                </mc:Choice>
                <mc:Fallback>
                  <p:oleObj name="Equation" r:id="rId6" imgW="279360" imgH="3301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7A2CFA0-74F2-687C-2218-E63EEB4D4F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85411" y="17544200"/>
                          <a:ext cx="430098" cy="508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CCD0086-CFA7-534F-A580-0EE565D3D3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826805"/>
                </p:ext>
              </p:extLst>
            </p:nvPr>
          </p:nvGraphicFramePr>
          <p:xfrm>
            <a:off x="25080971" y="17941896"/>
            <a:ext cx="440355" cy="520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330120" progId="Equation.DSMT4">
                    <p:embed/>
                  </p:oleObj>
                </mc:Choice>
                <mc:Fallback>
                  <p:oleObj name="Equation" r:id="rId8" imgW="279360" imgH="3301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CCD0086-CFA7-534F-A580-0EE565D3D3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080971" y="17941896"/>
                          <a:ext cx="440355" cy="520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01B737C0-BDB0-354B-2C95-5D1947685F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3465"/>
                </p:ext>
              </p:extLst>
            </p:nvPr>
          </p:nvGraphicFramePr>
          <p:xfrm>
            <a:off x="24777107" y="18446072"/>
            <a:ext cx="414004" cy="48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330120" progId="Equation.DSMT4">
                    <p:embed/>
                  </p:oleObj>
                </mc:Choice>
                <mc:Fallback>
                  <p:oleObj name="Equation" r:id="rId10" imgW="279360" imgH="33012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01B737C0-BDB0-354B-2C95-5D1947685F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777107" y="18446072"/>
                          <a:ext cx="414004" cy="48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그림 11" descr="스크린샷, 텍스트이(가) 표시된 사진&#10;&#10;자동 생성된 설명">
            <a:extLst>
              <a:ext uri="{FF2B5EF4-FFF2-40B4-BE49-F238E27FC236}">
                <a16:creationId xmlns:a16="http://schemas.microsoft.com/office/drawing/2014/main" id="{7BB9DDF8-B00C-DE5E-EA9A-68D6A472F7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63108" y="2164086"/>
            <a:ext cx="6900426" cy="359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316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1EF01-02A6-BD97-5FC0-7AA5892F8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sz="1200" dirty="0"/>
          </a:p>
        </p:txBody>
      </p:sp>
      <p:pic>
        <p:nvPicPr>
          <p:cNvPr id="6" name="Content Placeholder 5" descr="A diagram of a process&#10;&#10;Description automatically generated">
            <a:extLst>
              <a:ext uri="{FF2B5EF4-FFF2-40B4-BE49-F238E27FC236}">
                <a16:creationId xmlns:a16="http://schemas.microsoft.com/office/drawing/2014/main" id="{60F2F340-69D6-A5C0-5774-8C045C71B3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561" y="1886585"/>
            <a:ext cx="4364158" cy="4351338"/>
          </a:xfr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7DF02261-A688-4530-45E6-B294B613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34270"/>
            <a:ext cx="5062439" cy="461665"/>
          </a:xfrm>
          <a:prstGeom prst="rect">
            <a:avLst/>
          </a:prstGeom>
          <a:solidFill>
            <a:srgbClr val="F7F7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 </a:t>
            </a: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Söhne Mono"/>
              </a:rPr>
              <a:t>DetectorConstruction.cc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i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esponsib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or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defining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geometry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and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materi</a:t>
            </a:r>
            <a:r>
              <a:rPr kumimoji="0" lang="en-US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l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detector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used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Geant4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imula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D395B207-5624-D835-633E-9D1BD8DC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518" y="1840318"/>
            <a:ext cx="5074920" cy="461665"/>
          </a:xfrm>
          <a:prstGeom prst="rect">
            <a:avLst/>
          </a:prstGeom>
          <a:solidFill>
            <a:srgbClr val="F7F7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 </a:t>
            </a: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Söhne Mono"/>
              </a:rPr>
              <a:t>ActionInitialization.cc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i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define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las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herit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rom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Söhne Mono"/>
              </a:rPr>
              <a:t>G4VUserActionInitializa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,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which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ar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Geant4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oolki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 </a:t>
            </a: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CE29879E-A6F1-ABE3-E7B9-4C7A1BD92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516" y="3428223"/>
            <a:ext cx="5062439" cy="1015663"/>
          </a:xfrm>
          <a:prstGeom prst="rect">
            <a:avLst/>
          </a:prstGeom>
          <a:solidFill>
            <a:srgbClr val="F7F7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 </a:t>
            </a: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Söhne Mono"/>
              </a:rPr>
              <a:t>PrimaryGeneratorAction.cc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i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ontain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defini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las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esponsib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or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generating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rimary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article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Geant4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imula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Geant4,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"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rimary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"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artic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on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troduced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to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imula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by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user,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opposed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o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econdary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article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r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roduced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esul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teraction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imula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 </a:t>
            </a: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713A142A-66B2-AD43-A3E1-308970BCA29B}"/>
              </a:ext>
            </a:extLst>
          </p:cNvPr>
          <p:cNvSpPr txBox="1">
            <a:spLocks/>
          </p:cNvSpPr>
          <p:nvPr/>
        </p:nvSpPr>
        <p:spPr>
          <a:xfrm>
            <a:off x="838200" y="364490"/>
            <a:ext cx="10515600" cy="1325563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Flow Chart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A47B46B4-DC0A-0E35-774F-FC932EFC7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1033" y="4773715"/>
            <a:ext cx="5074922" cy="1015663"/>
          </a:xfrm>
          <a:prstGeom prst="rect">
            <a:avLst/>
          </a:prstGeom>
          <a:solidFill>
            <a:srgbClr val="F7F7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latin typeface="Arial" panose="020B0604020202020204" pitchFamily="34" charset="0"/>
                <a:ea typeface="Söhne"/>
              </a:rPr>
              <a:t>The </a:t>
            </a: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Söhne Mono"/>
              </a:rPr>
              <a:t>RunAction.cc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i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define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las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herit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rom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Söhne Mono"/>
              </a:rPr>
              <a:t>G4UserRunAc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ontex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Geant4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imulation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,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"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u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"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e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event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r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processed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ogether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,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ypically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epresenting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imulatio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under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pecific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e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of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ondition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clas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i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esponsibl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for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defining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ctions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hat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should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b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take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before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and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fter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a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 </a:t>
            </a:r>
            <a:r>
              <a:rPr kumimoji="0" lang="ko-KR" altLang="ko-KR" sz="1200" b="0" i="0" u="none" strike="noStrike" cap="none" normalizeH="0" baseline="0" dirty="0" err="1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run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374151"/>
                </a:solidFill>
                <a:effectLst/>
                <a:ea typeface="Söhne"/>
              </a:rPr>
              <a:t>. </a:t>
            </a: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857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3C887-B2AB-7D5C-886C-2444E845A826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Action Initialization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8E34EC-6912-D811-2CD1-3DCD5C8AB2E9}"/>
              </a:ext>
            </a:extLst>
          </p:cNvPr>
          <p:cNvSpPr txBox="1"/>
          <p:nvPr/>
        </p:nvSpPr>
        <p:spPr>
          <a:xfrm>
            <a:off x="892785" y="1793584"/>
            <a:ext cx="6096000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200" dirty="0">
                <a:solidFill>
                  <a:srgbClr val="808080"/>
                </a:solidFill>
                <a:latin typeface="Cascadia Mono" panose="020B0609020000020004" pitchFamily="49" charset="0"/>
              </a:rPr>
              <a:t>#include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 err="1">
                <a:solidFill>
                  <a:srgbClr val="A31515"/>
                </a:solidFill>
                <a:latin typeface="Cascadia Mono" panose="020B0609020000020004" pitchFamily="49" charset="0"/>
              </a:rPr>
              <a:t>ActionInitialization.hh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808080"/>
                </a:solidFill>
                <a:latin typeface="Cascadia Mono" panose="020B0609020000020004" pitchFamily="49" charset="0"/>
              </a:rPr>
              <a:t>#include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 err="1">
                <a:solidFill>
                  <a:srgbClr val="A31515"/>
                </a:solidFill>
                <a:latin typeface="Cascadia Mono" panose="020B0609020000020004" pitchFamily="49" charset="0"/>
              </a:rPr>
              <a:t>PrimaryGeneratorAction.hh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808080"/>
                </a:solidFill>
                <a:latin typeface="Cascadia Mono" panose="020B0609020000020004" pitchFamily="49" charset="0"/>
              </a:rPr>
              <a:t>#include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 err="1">
                <a:solidFill>
                  <a:srgbClr val="A31515"/>
                </a:solidFill>
                <a:latin typeface="Cascadia Mono" panose="020B0609020000020004" pitchFamily="49" charset="0"/>
              </a:rPr>
              <a:t>RunAction.hh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808080"/>
                </a:solidFill>
                <a:latin typeface="Cascadia Mono" panose="020B0609020000020004" pitchFamily="49" charset="0"/>
              </a:rPr>
              <a:t>#include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 err="1">
                <a:solidFill>
                  <a:srgbClr val="A31515"/>
                </a:solidFill>
                <a:latin typeface="Cascadia Mono" panose="020B0609020000020004" pitchFamily="49" charset="0"/>
              </a:rPr>
              <a:t>EventAction.hh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ctionInitializa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ctionInitializa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: G4VUserActionInitialization()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  <a:p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ctionInitializa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::~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ctionInitializa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  <a:p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ctionInitializa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BuildForMast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etUse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un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  <a:p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ctionInitializa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::Build()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etUse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imaryGenerato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etUse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Run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etUse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vent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D4DDE3B-ECB0-B5A4-C3FC-BA6374A8FB90}"/>
              </a:ext>
            </a:extLst>
          </p:cNvPr>
          <p:cNvSpPr/>
          <p:nvPr/>
        </p:nvSpPr>
        <p:spPr>
          <a:xfrm>
            <a:off x="1219200" y="5607050"/>
            <a:ext cx="3975100" cy="67813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3679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3C887-B2AB-7D5C-886C-2444E845A826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Detector Construction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AFD378-237C-BF67-5159-AC92DDD288F8}"/>
              </a:ext>
            </a:extLst>
          </p:cNvPr>
          <p:cNvSpPr txBox="1"/>
          <p:nvPr/>
        </p:nvSpPr>
        <p:spPr>
          <a:xfrm>
            <a:off x="4789420" y="1795610"/>
            <a:ext cx="6663440" cy="489364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ko-KR" sz="1200" b="1" dirty="0">
                <a:solidFill>
                  <a:schemeClr val="accent1"/>
                </a:solidFill>
              </a:rPr>
              <a:t>1. Materials</a:t>
            </a:r>
            <a:endParaRPr lang="ko-KR" altLang="en-US" sz="1200" dirty="0">
              <a:solidFill>
                <a:schemeClr val="accent1"/>
              </a:solidFill>
            </a:endParaRPr>
          </a:p>
          <a:p>
            <a:pPr marL="285750" lvl="1" indent="-285750" algn="just">
              <a:buChar char="•"/>
            </a:pPr>
            <a:r>
              <a:rPr lang="ko-KR" sz="1200" dirty="0">
                <a:solidFill>
                  <a:schemeClr val="tx1"/>
                </a:solidFill>
                <a:latin typeface="Times New Roman"/>
              </a:rPr>
              <a:t>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mad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ro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evera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material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: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Vacuu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</a:t>
            </a:r>
            <a:r>
              <a:rPr lang="ko-KR" sz="1200" b="1" dirty="0">
                <a:solidFill>
                  <a:schemeClr val="tx1"/>
                </a:solidFill>
                <a:latin typeface="Times New Roman"/>
              </a:rPr>
              <a:t>G4_Galactic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")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r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</a:t>
            </a:r>
            <a:r>
              <a:rPr lang="ko-KR" sz="1200" b="1" dirty="0">
                <a:solidFill>
                  <a:schemeClr val="tx1"/>
                </a:solidFill>
                <a:latin typeface="Times New Roman"/>
              </a:rPr>
              <a:t>G4_F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"), Air (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</a:t>
            </a:r>
            <a:r>
              <a:rPr lang="ko-KR" sz="1200" b="1" dirty="0">
                <a:solidFill>
                  <a:schemeClr val="tx1"/>
                </a:solidFill>
                <a:latin typeface="Times New Roman"/>
              </a:rPr>
              <a:t>G4_AI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")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Liqui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Xen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tainles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Steel (304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grad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).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s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material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r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reat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fin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th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fineMaterial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()"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uncti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</a:t>
            </a:r>
          </a:p>
          <a:p>
            <a:pPr marL="285750" lvl="1" indent="-285750" algn="just">
              <a:buChar char="•"/>
            </a:pPr>
            <a:endParaRPr lang="ko-KR" altLang="en-US" sz="1200" dirty="0">
              <a:solidFill>
                <a:srgbClr val="374151"/>
              </a:solidFill>
            </a:endParaRPr>
          </a:p>
          <a:p>
            <a:pPr algn="just"/>
            <a:r>
              <a:rPr lang="en-US" altLang="ko-KR" sz="1200" b="1" dirty="0">
                <a:solidFill>
                  <a:schemeClr val="accent1"/>
                </a:solidFill>
              </a:rPr>
              <a:t>2.</a:t>
            </a:r>
            <a:r>
              <a:rPr lang="ko-KR" altLang="en-US" sz="1200" b="1" dirty="0">
                <a:solidFill>
                  <a:schemeClr val="accent1"/>
                </a:solidFill>
              </a:rPr>
              <a:t> </a:t>
            </a:r>
            <a:r>
              <a:rPr lang="en-US" altLang="ko-KR" sz="1200" b="1" dirty="0">
                <a:solidFill>
                  <a:schemeClr val="accent1"/>
                </a:solidFill>
              </a:rPr>
              <a:t>World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Volume</a:t>
            </a:r>
            <a:endParaRPr lang="ko-KR" sz="1200" dirty="0">
              <a:solidFill>
                <a:schemeClr val="accent1"/>
              </a:solidFill>
            </a:endParaRPr>
          </a:p>
          <a:p>
            <a:pPr marL="285750" lvl="1" indent="-285750" algn="just">
              <a:buChar char="•"/>
            </a:pPr>
            <a:r>
              <a:rPr lang="ko-KR" sz="1200" dirty="0">
                <a:solidFill>
                  <a:schemeClr val="tx1"/>
                </a:solidFill>
                <a:latin typeface="Times New Roman"/>
              </a:rPr>
              <a:t>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orl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volum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fin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box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ill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vacuu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iz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4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meter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eac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imensi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leng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d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eigh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).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pac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hic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th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omponent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imulati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l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exis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</a:t>
            </a:r>
          </a:p>
          <a:p>
            <a:pPr marL="285750" lvl="1" indent="-285750" algn="just">
              <a:buChar char="•"/>
            </a:pPr>
            <a:endParaRPr lang="ko-KR" altLang="en-US" sz="1200" dirty="0">
              <a:solidFill>
                <a:schemeClr val="accent1"/>
              </a:solidFill>
            </a:endParaRPr>
          </a:p>
          <a:p>
            <a:pPr algn="just"/>
            <a:r>
              <a:rPr lang="en-US" altLang="ko-KR" sz="1200" b="1" dirty="0">
                <a:solidFill>
                  <a:schemeClr val="accent1"/>
                </a:solidFill>
              </a:rPr>
              <a:t>3.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en-US" altLang="ko-KR" sz="1200" b="1" dirty="0">
                <a:solidFill>
                  <a:schemeClr val="accent1"/>
                </a:solidFill>
              </a:rPr>
              <a:t>Stainless</a:t>
            </a:r>
            <a:r>
              <a:rPr lang="ko-KR" sz="1200" b="1" dirty="0">
                <a:solidFill>
                  <a:schemeClr val="accent1"/>
                </a:solidFill>
              </a:rPr>
              <a:t> Steel </a:t>
            </a:r>
            <a:r>
              <a:rPr lang="ko-KR" sz="1200" b="1" dirty="0" err="1">
                <a:solidFill>
                  <a:schemeClr val="accent1"/>
                </a:solidFill>
              </a:rPr>
              <a:t>Cover</a:t>
            </a:r>
            <a:endParaRPr lang="ko-KR" sz="1200" dirty="0">
              <a:solidFill>
                <a:schemeClr val="accent1"/>
              </a:solidFill>
            </a:endParaRPr>
          </a:p>
          <a:p>
            <a:pPr marL="285750" lvl="1" indent="-285750" algn="just">
              <a:buChar char="•"/>
            </a:pPr>
            <a:r>
              <a:rPr lang="ko-KR" sz="1200" dirty="0">
                <a:solidFill>
                  <a:schemeClr val="tx1"/>
                </a:solidFill>
                <a:latin typeface="Times New Roman"/>
              </a:rPr>
              <a:t>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encas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tainles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tee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ov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hic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ompos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re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part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: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wo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alf-sphere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ylind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 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irs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alf-spher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"cover1")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enter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rig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a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n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adiu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14.5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ut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adiu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15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 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ylindrica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ecti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"cover2")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enter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10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below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rig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am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n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ut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adii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,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eigh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20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 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econ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alf-spher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"cover3")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locat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19.75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below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rigi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orm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la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bas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adiu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14.5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</a:t>
            </a:r>
          </a:p>
          <a:p>
            <a:pPr marL="285750" lvl="1" indent="-285750" algn="just">
              <a:buChar char="•"/>
            </a:pPr>
            <a:endParaRPr lang="ko-KR" altLang="en-US" sz="1200" dirty="0">
              <a:solidFill>
                <a:srgbClr val="374151"/>
              </a:solidFill>
            </a:endParaRPr>
          </a:p>
          <a:p>
            <a:pPr algn="just"/>
            <a:r>
              <a:rPr lang="en-US" altLang="ko-KR" sz="1200" b="1" dirty="0">
                <a:solidFill>
                  <a:schemeClr val="accent1"/>
                </a:solidFill>
              </a:rPr>
              <a:t>4.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Liquid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Xenon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Sphere</a:t>
            </a:r>
            <a:r>
              <a:rPr lang="ko-KR" sz="1200" b="1" dirty="0">
                <a:solidFill>
                  <a:schemeClr val="accent1"/>
                </a:solidFill>
              </a:rPr>
              <a:t> (</a:t>
            </a:r>
            <a:r>
              <a:rPr lang="ko-KR" sz="1200" b="1" dirty="0" err="1">
                <a:solidFill>
                  <a:schemeClr val="accent1"/>
                </a:solidFill>
              </a:rPr>
              <a:t>detector</a:t>
            </a:r>
            <a:r>
              <a:rPr lang="ko-KR" sz="1200" b="1" dirty="0">
                <a:solidFill>
                  <a:schemeClr val="accent1"/>
                </a:solidFill>
              </a:rPr>
              <a:t>)</a:t>
            </a:r>
            <a:endParaRPr lang="ko-KR" sz="1200" dirty="0">
              <a:solidFill>
                <a:schemeClr val="accent1"/>
              </a:solidFill>
            </a:endParaRPr>
          </a:p>
          <a:p>
            <a:pPr marL="285750" lvl="1" indent="-285750" algn="just">
              <a:buChar char="•"/>
            </a:pPr>
            <a:r>
              <a:rPr lang="ko-KR" sz="1200" dirty="0">
                <a:solidFill>
                  <a:schemeClr val="tx1"/>
                </a:solidFill>
                <a:latin typeface="Times New Roman"/>
              </a:rPr>
              <a:t>The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ctua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pher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liqui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xen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th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adiu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11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m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ensitiv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volum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her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teraction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of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teres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.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,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particle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hitting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)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l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b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ecorde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</a:t>
            </a:r>
          </a:p>
          <a:p>
            <a:pPr marL="285750" lvl="1" indent="-285750" algn="just">
              <a:buChar char="•"/>
            </a:pPr>
            <a:endParaRPr lang="ko-KR" altLang="en-US" sz="1200" dirty="0">
              <a:solidFill>
                <a:schemeClr val="accent1"/>
              </a:solidFill>
            </a:endParaRPr>
          </a:p>
          <a:p>
            <a:pPr algn="just"/>
            <a:r>
              <a:rPr lang="en-US" altLang="ko-KR" sz="1200" b="1" dirty="0">
                <a:solidFill>
                  <a:schemeClr val="accent1"/>
                </a:solidFill>
              </a:rPr>
              <a:t>5.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Sensitive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Detector</a:t>
            </a:r>
            <a:r>
              <a:rPr lang="ko-KR" sz="1200" b="1" dirty="0">
                <a:solidFill>
                  <a:schemeClr val="accent1"/>
                </a:solidFill>
              </a:rPr>
              <a:t> and </a:t>
            </a:r>
            <a:r>
              <a:rPr lang="ko-KR" sz="1200" b="1" dirty="0" err="1">
                <a:solidFill>
                  <a:schemeClr val="accent1"/>
                </a:solidFill>
              </a:rPr>
              <a:t>Field</a:t>
            </a:r>
            <a:r>
              <a:rPr lang="ko-KR" sz="1200" b="1" dirty="0">
                <a:solidFill>
                  <a:schemeClr val="accent1"/>
                </a:solidFill>
              </a:rPr>
              <a:t> </a:t>
            </a:r>
            <a:r>
              <a:rPr lang="ko-KR" sz="1200" b="1" dirty="0" err="1">
                <a:solidFill>
                  <a:schemeClr val="accent1"/>
                </a:solidFill>
              </a:rPr>
              <a:t>Construction</a:t>
            </a:r>
            <a:endParaRPr lang="ko-KR" sz="1200" dirty="0">
              <a:solidFill>
                <a:schemeClr val="accent1"/>
              </a:solidFill>
            </a:endParaRPr>
          </a:p>
          <a:p>
            <a:pPr marL="285750" lvl="1" indent="-285750" algn="just">
              <a:buChar char="•"/>
            </a:pPr>
            <a:r>
              <a:rPr lang="ko-KR" sz="1200" dirty="0">
                <a:solidFill>
                  <a:schemeClr val="tx1"/>
                </a:solidFill>
                <a:latin typeface="Times New Roman"/>
              </a:rPr>
              <a:t>The "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ConstructSDandFiel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()"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uncti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fine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G4MultiFunctionalDetector"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ssign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nam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".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egister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energy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posi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proces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(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"G4PSEnergyDeposit"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primitiv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)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o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and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set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a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electron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filte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o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i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mean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at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the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detector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will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only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record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teraction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involving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 </a:t>
            </a:r>
            <a:r>
              <a:rPr lang="ko-KR" sz="1200" dirty="0" err="1">
                <a:solidFill>
                  <a:schemeClr val="tx1"/>
                </a:solidFill>
                <a:latin typeface="Times New Roman"/>
              </a:rPr>
              <a:t>electrons</a:t>
            </a:r>
            <a:r>
              <a:rPr lang="ko-KR" sz="1200" dirty="0">
                <a:solidFill>
                  <a:schemeClr val="tx1"/>
                </a:solidFill>
                <a:latin typeface="Times New Roman"/>
              </a:rPr>
              <a:t>.</a:t>
            </a:r>
          </a:p>
        </p:txBody>
      </p:sp>
      <p:pic>
        <p:nvPicPr>
          <p:cNvPr id="8" name="Picture 7" descr="A diagram of a shell&#10;&#10;Description automatically generated">
            <a:extLst>
              <a:ext uri="{FF2B5EF4-FFF2-40B4-BE49-F238E27FC236}">
                <a16:creationId xmlns:a16="http://schemas.microsoft.com/office/drawing/2014/main" id="{0D6C614A-38C2-EEB7-7314-81C6EF0D1F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899" y="1936641"/>
            <a:ext cx="4275521" cy="455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665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3C887-B2AB-7D5C-886C-2444E845A826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Material and Methods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A747D17-46C1-88B7-300B-5E45AEF4F799}"/>
              </a:ext>
            </a:extLst>
          </p:cNvPr>
          <p:cNvGrpSpPr/>
          <p:nvPr/>
        </p:nvGrpSpPr>
        <p:grpSpPr>
          <a:xfrm>
            <a:off x="6189200" y="2621321"/>
            <a:ext cx="5486792" cy="2708434"/>
            <a:chOff x="6096000" y="1923314"/>
            <a:chExt cx="7387771" cy="2708434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BEBCD4A-6B8C-07EC-E895-12936366D445}"/>
                </a:ext>
              </a:extLst>
            </p:cNvPr>
            <p:cNvSpPr txBox="1"/>
            <p:nvPr/>
          </p:nvSpPr>
          <p:spPr>
            <a:xfrm>
              <a:off x="6096000" y="1923314"/>
              <a:ext cx="7387771" cy="270843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G4VPhysicalVolume *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DetectorConstruction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::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DefineVolumes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()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{</a:t>
              </a:r>
            </a:p>
            <a:p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 Stainless Cover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auto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coverMaterial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G4Material::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GetMaterial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Stainless-Steel-304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);</a:t>
              </a:r>
            </a:p>
            <a:p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auto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cover1Pos = G4ThreeVector(0., 0., 0.)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auto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cover1Sol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Sphere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cover1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                                14.5 * cm,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inner radius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                                15. * cm,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outer radius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                                0 * degree,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starting phi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                                360 * degree,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Delta phi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                                0 * degree,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starting theta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                                90 * degree);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 Delta theta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</p:txBody>
        </p:sp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A3EE2D42-7E82-8A56-F9D0-54A90562B174}"/>
                </a:ext>
              </a:extLst>
            </p:cNvPr>
            <p:cNvSpPr/>
            <p:nvPr/>
          </p:nvSpPr>
          <p:spPr>
            <a:xfrm>
              <a:off x="9109076" y="2071367"/>
              <a:ext cx="1310274" cy="264236"/>
            </a:xfrm>
            <a:prstGeom prst="round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943CD94-4A3B-3C76-75EF-501953F37182}"/>
                </a:ext>
              </a:extLst>
            </p:cNvPr>
            <p:cNvSpPr txBox="1"/>
            <p:nvPr/>
          </p:nvSpPr>
          <p:spPr>
            <a:xfrm>
              <a:off x="9109076" y="2335603"/>
              <a:ext cx="21130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b="1" dirty="0">
                  <a:solidFill>
                    <a:srgbClr val="FF0000"/>
                  </a:solidFill>
                </a:rPr>
                <a:t>검출기 </a:t>
              </a:r>
              <a:r>
                <a:rPr lang="ko-KR" altLang="en-US" b="1" dirty="0" err="1">
                  <a:solidFill>
                    <a:srgbClr val="FF0000"/>
                  </a:solidFill>
                </a:rPr>
                <a:t>정의하는곳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AE11723-E7A3-1603-3CE5-46563AFFC45F}"/>
              </a:ext>
            </a:extLst>
          </p:cNvPr>
          <p:cNvGrpSpPr/>
          <p:nvPr/>
        </p:nvGrpSpPr>
        <p:grpSpPr>
          <a:xfrm>
            <a:off x="144989" y="2700047"/>
            <a:ext cx="6206358" cy="2709171"/>
            <a:chOff x="113458" y="1820591"/>
            <a:chExt cx="6206358" cy="270917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A7FD380-2A52-5293-AE9D-03722982D36B}"/>
                </a:ext>
              </a:extLst>
            </p:cNvPr>
            <p:cNvSpPr txBox="1"/>
            <p:nvPr/>
          </p:nvSpPr>
          <p:spPr>
            <a:xfrm>
              <a:off x="113458" y="1821328"/>
              <a:ext cx="6206358" cy="270843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void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DetectorConstruction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::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DefineMaterials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()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{</a:t>
              </a:r>
            </a:p>
            <a:p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 define liquid Xenon136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double a; 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 mass of a mole;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double z; 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 z=mean number of protons;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double density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Material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</a:t>
              </a:r>
              <a:r>
                <a:rPr lang="en-US" altLang="ko-KR" sz="1000" dirty="0" err="1">
                  <a:solidFill>
                    <a:srgbClr val="A31515"/>
                  </a:solidFill>
                  <a:latin typeface="Cascadia Mono" panose="020B0609020000020004" pitchFamily="49" charset="0"/>
                </a:rPr>
                <a:t>liquidXenon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z=54. , a= 135.91 * g/mole , density=3.0 * g/cm3);</a:t>
              </a:r>
            </a:p>
            <a:p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</a:t>
              </a:r>
              <a:r>
                <a:rPr lang="en-US" altLang="ko-KR" sz="1000" dirty="0">
                  <a:solidFill>
                    <a:srgbClr val="008000"/>
                  </a:solidFill>
                  <a:latin typeface="Cascadia Mono" panose="020B0609020000020004" pitchFamily="49" charset="0"/>
                </a:rPr>
                <a:t>// define 304 Stainless Steel</a:t>
              </a:r>
              <a:endParaRPr lang="en-US" altLang="ko-KR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Element*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elMn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Element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Manganese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Mn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z=25., a=54.94 *g/mole)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Element*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elSi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Element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Silicon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Si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z=14., a=28.09 *g/mole)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Element*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elCr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Element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Chromium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Cr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z=24., a=52.00*g/mole)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Element*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elNi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Element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Nickel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Ni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z=28., a=58.70*g/mole)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Element*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elFe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Element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Iron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Fe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z=26., a=55.85*g/mole);</a:t>
              </a: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   G4Element* </a:t>
              </a:r>
              <a:r>
                <a:rPr lang="en-US" altLang="ko-KR" sz="1000" dirty="0" err="1">
                  <a:solidFill>
                    <a:srgbClr val="000000"/>
                  </a:solidFill>
                  <a:latin typeface="Cascadia Mono" panose="020B0609020000020004" pitchFamily="49" charset="0"/>
                </a:rPr>
                <a:t>elC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= </a:t>
              </a:r>
              <a:r>
                <a:rPr lang="en-US" altLang="ko-KR" sz="1000" dirty="0">
                  <a:solidFill>
                    <a:srgbClr val="0000FF"/>
                  </a:solidFill>
                  <a:latin typeface="Cascadia Mono" panose="020B0609020000020004" pitchFamily="49" charset="0"/>
                </a:rPr>
                <a:t>new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 G4Element(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Carbon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</a:t>
              </a:r>
              <a:r>
                <a:rPr lang="en-US" altLang="ko-KR" sz="1000" dirty="0">
                  <a:solidFill>
                    <a:srgbClr val="A31515"/>
                  </a:solidFill>
                  <a:latin typeface="Cascadia Mono" panose="020B0609020000020004" pitchFamily="49" charset="0"/>
                </a:rPr>
                <a:t>"c"</a:t>
              </a:r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, z=6, a=12.011*g/mole);</a:t>
              </a:r>
              <a:endParaRPr lang="ko-KR" altLang="en-US" sz="1000" dirty="0">
                <a:solidFill>
                  <a:srgbClr val="000000"/>
                </a:solidFill>
                <a:latin typeface="Cascadia Mono" panose="020B0609020000020004" pitchFamily="49" charset="0"/>
              </a:endParaRPr>
            </a:p>
            <a:p>
              <a:r>
                <a:rPr lang="en-US" altLang="ko-KR" sz="1000" dirty="0">
                  <a:solidFill>
                    <a:srgbClr val="000000"/>
                  </a:solidFill>
                  <a:latin typeface="Cascadia Mono" panose="020B0609020000020004" pitchFamily="49" charset="0"/>
                </a:rPr>
                <a:t>}</a:t>
              </a:r>
              <a:endParaRPr lang="ko-KR" altLang="en-US" sz="1000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2B3614D-F038-B985-4C6F-F97F07F21E08}"/>
                </a:ext>
              </a:extLst>
            </p:cNvPr>
            <p:cNvSpPr txBox="1"/>
            <p:nvPr/>
          </p:nvSpPr>
          <p:spPr>
            <a:xfrm>
              <a:off x="2902718" y="2084090"/>
              <a:ext cx="21226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>
                  <a:solidFill>
                    <a:srgbClr val="FF0000"/>
                  </a:solidFill>
                </a:rPr>
                <a:t>Xenon</a:t>
              </a:r>
              <a:r>
                <a:rPr lang="ko-KR" altLang="en-US" b="1" dirty="0">
                  <a:solidFill>
                    <a:srgbClr val="FF0000"/>
                  </a:solidFill>
                </a:rPr>
                <a:t> </a:t>
              </a:r>
              <a:r>
                <a:rPr lang="ko-KR" altLang="en-US" b="1" dirty="0" err="1">
                  <a:solidFill>
                    <a:srgbClr val="FF0000"/>
                  </a:solidFill>
                </a:rPr>
                <a:t>정의하는곳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CE20B831-8891-7ACA-B7C3-A875B533F737}"/>
                </a:ext>
              </a:extLst>
            </p:cNvPr>
            <p:cNvSpPr/>
            <p:nvPr/>
          </p:nvSpPr>
          <p:spPr>
            <a:xfrm>
              <a:off x="2150465" y="1820591"/>
              <a:ext cx="1423052" cy="264236"/>
            </a:xfrm>
            <a:prstGeom prst="round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01825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D5E9-2690-A625-8C2E-9C70735B065A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  <a:ln>
            <a:solidFill>
              <a:srgbClr val="FFC000"/>
            </a:solidFill>
          </a:ln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Primary Generator Action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70496E-2AD1-6CC0-114F-B30CDAABFDFD}"/>
              </a:ext>
            </a:extLst>
          </p:cNvPr>
          <p:cNvSpPr txBox="1"/>
          <p:nvPr/>
        </p:nvSpPr>
        <p:spPr>
          <a:xfrm>
            <a:off x="838200" y="1690688"/>
            <a:ext cx="76200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imaryGenerato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imaryGenerator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: G4VUserPrimaryGeneratorAction()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Primary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G4ParticleGun();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</a:t>
            </a:r>
            <a:r>
              <a:rPr lang="en-US" altLang="ko-KR" sz="12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fPrimary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 is G4ParticleGun's class instanc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    ne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G4ParticleDefinition(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WIMP"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particle nam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60. *GeV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mass (10~100 GeV/c2)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.5 *MeV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width. refer to G4Electron.hh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.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charg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2*spin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0, parity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-1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parity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0, C-conjugation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-1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C-conjugation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2*Isospin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2*Isospin3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0, G-parity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1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G-conjugation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 err="1">
                <a:solidFill>
                  <a:srgbClr val="A31515"/>
                </a:solidFill>
                <a:latin typeface="Cascadia Mono" panose="020B0609020000020004" pitchFamily="49" charset="0"/>
              </a:rPr>
              <a:t>dark_matter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typ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lepton number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baryon number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0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PDG encoding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true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stabl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1.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lifetim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NULL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decay tabl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false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</a:t>
            </a:r>
            <a:r>
              <a:rPr lang="en-US" altLang="ko-KR" sz="12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shortlived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WIMP"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</a:t>
            </a:r>
            <a:r>
              <a:rPr lang="en-US" altLang="ko-KR" sz="12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subType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ko-KR" altLang="en-US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 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8E7F4FD5-BDB8-CA0A-29ED-2B4914B91F33}"/>
              </a:ext>
            </a:extLst>
          </p:cNvPr>
          <p:cNvSpPr/>
          <p:nvPr/>
        </p:nvSpPr>
        <p:spPr>
          <a:xfrm>
            <a:off x="2980782" y="1690688"/>
            <a:ext cx="2211328" cy="26423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72C15E-3DAD-E9D9-5E23-DF9AA8E35841}"/>
              </a:ext>
            </a:extLst>
          </p:cNvPr>
          <p:cNvSpPr txBox="1"/>
          <p:nvPr/>
        </p:nvSpPr>
        <p:spPr>
          <a:xfrm>
            <a:off x="5192110" y="1668194"/>
            <a:ext cx="2987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WIMP Particle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ko-KR" altLang="en-US" b="1" dirty="0" err="1">
                <a:solidFill>
                  <a:srgbClr val="FF0000"/>
                </a:solidFill>
              </a:rPr>
              <a:t>정의하는곳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7663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D5E9-2690-A625-8C2E-9C70735B065A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pPr algn="ctr"/>
            <a:r>
              <a:rPr lang="en-US" altLang="ko-KR" b="1" dirty="0">
                <a:solidFill>
                  <a:srgbClr val="0070C0"/>
                </a:solidFill>
                <a:latin typeface="Comic Sans MS" panose="030F0702030302020204" pitchFamily="66" charset="0"/>
              </a:rPr>
              <a:t>Event Action</a:t>
            </a:r>
            <a:endParaRPr lang="ko-KR" alt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3F488D2-B86E-1F5F-4C77-2C5DD36A2C94}"/>
              </a:ext>
            </a:extLst>
          </p:cNvPr>
          <p:cNvSpPr txBox="1"/>
          <p:nvPr/>
        </p:nvSpPr>
        <p:spPr>
          <a:xfrm>
            <a:off x="838200" y="1690688"/>
            <a:ext cx="7747000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vent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ndOfEventActio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G4Event*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nEvent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HCE =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nEvent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HCofThisEvent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(!HCE)</a:t>
            </a:r>
          </a:p>
          <a:p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HC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== -1)</a:t>
            </a:r>
          </a:p>
          <a:p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HC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= G4SDManager::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DMpoint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-&gt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Collection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Detector/</a:t>
            </a:r>
            <a:r>
              <a:rPr lang="en-US" altLang="ko-KR" sz="1200" dirty="0" err="1">
                <a:solidFill>
                  <a:srgbClr val="A31515"/>
                </a:solidFill>
                <a:latin typeface="Cascadia Mono" panose="020B0609020000020004" pitchFamily="49" charset="0"/>
              </a:rPr>
              <a:t>EDep</a:t>
            </a:r>
            <a:r>
              <a:rPr lang="en-US" altLang="ko-KR" sz="1200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ko-KR" altLang="en-US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hitsMa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US" altLang="ko-KR" sz="12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static_cast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&lt;G4THitsMap&lt;G4double&gt; *&gt;(HCE-&gt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HC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HCI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nalysisManag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= G4AnalysisManager::Instance(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&amp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t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: *(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hitsMa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Ma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))</a:t>
            </a:r>
          </a:p>
          <a:p>
            <a:r>
              <a:rPr lang="ko-KR" altLang="en-US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De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= *(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ter.second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US" altLang="ko-KR" sz="12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De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&gt; 0.)</a:t>
            </a:r>
          </a:p>
          <a:p>
            <a:r>
              <a:rPr lang="ko-KR" altLang="en-US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//G4cout &lt;&lt; "--- Energy Deposit:" &lt;&lt; </a:t>
            </a:r>
            <a:r>
              <a:rPr lang="en-US" altLang="ko-KR" sz="12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eDep</a:t>
            </a:r>
            <a:r>
              <a:rPr lang="en-US" altLang="ko-KR" sz="1200" dirty="0">
                <a:solidFill>
                  <a:srgbClr val="008000"/>
                </a:solidFill>
                <a:latin typeface="Cascadia Mono" panose="020B0609020000020004" pitchFamily="49" charset="0"/>
              </a:rPr>
              <a:t> / MeV &lt;&lt; G4endl;</a:t>
            </a:r>
            <a:endParaRPr lang="en-US" altLang="ko-KR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nalysisManag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-&gt;FillH1(0,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De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/ keV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nalysisManag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illNtupleDColumn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0,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eDep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/keV);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nalysisManager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US" altLang="ko-KR" sz="12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NtupleRow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ko-KR" altLang="en-US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  <a:p>
            <a:r>
              <a:rPr lang="ko-KR" altLang="en-US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  <a:p>
            <a:r>
              <a:rPr lang="en-US" altLang="ko-KR" sz="12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ko-KR" altLang="en-US" sz="1200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64563FE-E9AC-DC11-233B-BD56D2D68FFA}"/>
              </a:ext>
            </a:extLst>
          </p:cNvPr>
          <p:cNvSpPr/>
          <p:nvPr/>
        </p:nvSpPr>
        <p:spPr>
          <a:xfrm>
            <a:off x="1017533" y="4089181"/>
            <a:ext cx="6305550" cy="132715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11044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2</TotalTime>
  <Words>1405</Words>
  <Application>Microsoft Office PowerPoint</Application>
  <PresentationFormat>Widescreen</PresentationFormat>
  <Paragraphs>162</Paragraphs>
  <Slides>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 Unicode MS</vt:lpstr>
      <vt:lpstr>맑은 고딕</vt:lpstr>
      <vt:lpstr>Arial</vt:lpstr>
      <vt:lpstr>Arial Black</vt:lpstr>
      <vt:lpstr>Cascadia Mono</vt:lpstr>
      <vt:lpstr>Comic Sans MS</vt:lpstr>
      <vt:lpstr>Times New Roman</vt:lpstr>
      <vt:lpstr>Office Theme</vt:lpstr>
      <vt:lpstr>Equation</vt:lpstr>
      <vt:lpstr>Simulation of Neutron and Gamma particles on A WIMP Detector using GEANT4</vt:lpstr>
      <vt:lpstr>Overview of the Simulation</vt:lpstr>
      <vt:lpstr>Research Objectives</vt:lpstr>
      <vt:lpstr>PowerPoint Presentation</vt:lpstr>
      <vt:lpstr>Action Initialization</vt:lpstr>
      <vt:lpstr>Detector Construction</vt:lpstr>
      <vt:lpstr>Material and Methods</vt:lpstr>
      <vt:lpstr>Primary Generator Action</vt:lpstr>
      <vt:lpstr>Event Action</vt:lpstr>
      <vt:lpstr>Results</vt:lpstr>
      <vt:lpstr>Conclu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Deposition of C12 and Proton in Water Phantoms, A GEANT4 Simulation Study</dc:title>
  <dc:creator>고재우</dc:creator>
  <cp:lastModifiedBy>고재우</cp:lastModifiedBy>
  <cp:revision>1</cp:revision>
  <dcterms:created xsi:type="dcterms:W3CDTF">2023-10-17T01:57:52Z</dcterms:created>
  <dcterms:modified xsi:type="dcterms:W3CDTF">2023-11-05T05:54:37Z</dcterms:modified>
</cp:coreProperties>
</file>